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67D292" w14:textId="77777777" w:rsidR="00A62D9E" w:rsidRDefault="00A62D9E" w:rsidP="00A62D9E">
      <w:pPr>
        <w:pStyle w:val="Psectionheading"/>
      </w:pPr>
      <w:r>
        <w:t>Multiple-</w:t>
      </w:r>
      <w:r w:rsidRPr="00FB3505">
        <w:t>choice section</w:t>
      </w:r>
      <w:bookmarkStart w:id="0" w:name="_GoBack"/>
      <w:bookmarkEnd w:id="0"/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275"/>
        <w:gridCol w:w="741"/>
        <w:gridCol w:w="652"/>
        <w:gridCol w:w="769"/>
        <w:gridCol w:w="750"/>
        <w:gridCol w:w="748"/>
        <w:gridCol w:w="751"/>
        <w:gridCol w:w="753"/>
        <w:gridCol w:w="655"/>
        <w:gridCol w:w="654"/>
        <w:gridCol w:w="720"/>
        <w:gridCol w:w="693"/>
        <w:gridCol w:w="693"/>
      </w:tblGrid>
      <w:tr w:rsidR="004B5EDC" w:rsidRPr="00507F31" w14:paraId="64F024D1" w14:textId="77777777" w:rsidTr="005E6736">
        <w:tc>
          <w:tcPr>
            <w:tcW w:w="1275" w:type="dxa"/>
            <w:vAlign w:val="center"/>
          </w:tcPr>
          <w:p w14:paraId="616B3E05" w14:textId="1AC99068" w:rsidR="004B5EDC" w:rsidRPr="005E6736" w:rsidRDefault="004B5EDC" w:rsidP="005E6736">
            <w:pPr>
              <w:pStyle w:val="Pquestiontextmainstem"/>
              <w:rPr>
                <w:rStyle w:val="Cquestionpartlabelbold"/>
              </w:rPr>
            </w:pPr>
            <w:r w:rsidRPr="005E6736">
              <w:rPr>
                <w:rStyle w:val="Cquestionpartlabelbold"/>
              </w:rPr>
              <w:t xml:space="preserve">Question </w:t>
            </w:r>
          </w:p>
        </w:tc>
        <w:tc>
          <w:tcPr>
            <w:tcW w:w="741" w:type="dxa"/>
            <w:vAlign w:val="center"/>
          </w:tcPr>
          <w:p w14:paraId="6A3726B2" w14:textId="77777777" w:rsidR="004B5EDC" w:rsidRPr="00507F31" w:rsidRDefault="004B5EDC" w:rsidP="005E6736">
            <w:pPr>
              <w:pStyle w:val="Pquestiontextmainstem"/>
              <w:jc w:val="center"/>
            </w:pPr>
            <w:r w:rsidRPr="00507F31">
              <w:t>1</w:t>
            </w:r>
          </w:p>
        </w:tc>
        <w:tc>
          <w:tcPr>
            <w:tcW w:w="652" w:type="dxa"/>
            <w:vAlign w:val="center"/>
          </w:tcPr>
          <w:p w14:paraId="60D4758B" w14:textId="77777777" w:rsidR="004B5EDC" w:rsidRPr="00507F31" w:rsidRDefault="004B5EDC" w:rsidP="005E6736">
            <w:pPr>
              <w:pStyle w:val="Pquestiontextmainstem"/>
              <w:jc w:val="center"/>
            </w:pPr>
            <w:r w:rsidRPr="00507F31">
              <w:t>2</w:t>
            </w:r>
          </w:p>
        </w:tc>
        <w:tc>
          <w:tcPr>
            <w:tcW w:w="769" w:type="dxa"/>
            <w:vAlign w:val="center"/>
          </w:tcPr>
          <w:p w14:paraId="51AE5180" w14:textId="77777777" w:rsidR="004B5EDC" w:rsidRPr="00507F31" w:rsidRDefault="004B5EDC" w:rsidP="005E6736">
            <w:pPr>
              <w:pStyle w:val="Pquestiontextmainstem"/>
              <w:jc w:val="center"/>
            </w:pPr>
            <w:r w:rsidRPr="00507F31">
              <w:t>3</w:t>
            </w:r>
          </w:p>
        </w:tc>
        <w:tc>
          <w:tcPr>
            <w:tcW w:w="750" w:type="dxa"/>
            <w:vAlign w:val="center"/>
          </w:tcPr>
          <w:p w14:paraId="27798CF1" w14:textId="77777777" w:rsidR="004B5EDC" w:rsidRPr="00507F31" w:rsidRDefault="004B5EDC" w:rsidP="005E6736">
            <w:pPr>
              <w:pStyle w:val="Pquestiontextmainstem"/>
              <w:jc w:val="center"/>
            </w:pPr>
            <w:r w:rsidRPr="00507F31">
              <w:t>4</w:t>
            </w:r>
          </w:p>
        </w:tc>
        <w:tc>
          <w:tcPr>
            <w:tcW w:w="748" w:type="dxa"/>
            <w:vAlign w:val="center"/>
          </w:tcPr>
          <w:p w14:paraId="7D20D389" w14:textId="77777777" w:rsidR="004B5EDC" w:rsidRPr="00507F31" w:rsidRDefault="004B5EDC" w:rsidP="005E6736">
            <w:pPr>
              <w:pStyle w:val="Pquestiontextmainstem"/>
              <w:jc w:val="center"/>
            </w:pPr>
            <w:r w:rsidRPr="00507F31">
              <w:t>5</w:t>
            </w:r>
          </w:p>
        </w:tc>
        <w:tc>
          <w:tcPr>
            <w:tcW w:w="751" w:type="dxa"/>
            <w:vAlign w:val="center"/>
          </w:tcPr>
          <w:p w14:paraId="6F6034BD" w14:textId="77777777" w:rsidR="004B5EDC" w:rsidRPr="00507F31" w:rsidRDefault="004B5EDC" w:rsidP="005E6736">
            <w:pPr>
              <w:pStyle w:val="Pquestiontextmainstem"/>
              <w:jc w:val="center"/>
            </w:pPr>
            <w:r w:rsidRPr="00507F31">
              <w:t>6</w:t>
            </w:r>
          </w:p>
        </w:tc>
        <w:tc>
          <w:tcPr>
            <w:tcW w:w="753" w:type="dxa"/>
            <w:vAlign w:val="center"/>
          </w:tcPr>
          <w:p w14:paraId="58D42E2B" w14:textId="77777777" w:rsidR="004B5EDC" w:rsidRPr="00507F31" w:rsidRDefault="004B5EDC" w:rsidP="005E6736">
            <w:pPr>
              <w:pStyle w:val="Pquestiontextmainstem"/>
              <w:jc w:val="center"/>
            </w:pPr>
            <w:r w:rsidRPr="00507F31">
              <w:t>7</w:t>
            </w:r>
          </w:p>
        </w:tc>
        <w:tc>
          <w:tcPr>
            <w:tcW w:w="655" w:type="dxa"/>
            <w:vAlign w:val="center"/>
          </w:tcPr>
          <w:p w14:paraId="5EFC1D08" w14:textId="77777777" w:rsidR="004B5EDC" w:rsidRPr="00507F31" w:rsidRDefault="004B5EDC" w:rsidP="005E6736">
            <w:pPr>
              <w:pStyle w:val="Pquestiontextmainstem"/>
              <w:jc w:val="center"/>
            </w:pPr>
            <w:r w:rsidRPr="00507F31">
              <w:t>8</w:t>
            </w:r>
          </w:p>
        </w:tc>
        <w:tc>
          <w:tcPr>
            <w:tcW w:w="654" w:type="dxa"/>
            <w:vAlign w:val="center"/>
          </w:tcPr>
          <w:p w14:paraId="08F2ADF3" w14:textId="77777777" w:rsidR="004B5EDC" w:rsidRPr="00507F31" w:rsidRDefault="004B5EDC" w:rsidP="005E6736">
            <w:pPr>
              <w:pStyle w:val="Pquestiontextmainstem"/>
              <w:jc w:val="center"/>
            </w:pPr>
            <w:r w:rsidRPr="00507F31">
              <w:t>9</w:t>
            </w:r>
          </w:p>
        </w:tc>
        <w:tc>
          <w:tcPr>
            <w:tcW w:w="720" w:type="dxa"/>
            <w:vAlign w:val="center"/>
          </w:tcPr>
          <w:p w14:paraId="61080849" w14:textId="77777777" w:rsidR="004B5EDC" w:rsidRPr="00507F31" w:rsidRDefault="004B5EDC" w:rsidP="005E6736">
            <w:pPr>
              <w:pStyle w:val="Pquestiontextmainstem"/>
              <w:jc w:val="center"/>
            </w:pPr>
            <w:r w:rsidRPr="00507F31">
              <w:t>10</w:t>
            </w:r>
          </w:p>
        </w:tc>
        <w:tc>
          <w:tcPr>
            <w:tcW w:w="693" w:type="dxa"/>
            <w:vAlign w:val="center"/>
          </w:tcPr>
          <w:p w14:paraId="0C32BD87" w14:textId="77777777" w:rsidR="004B5EDC" w:rsidRPr="00507F31" w:rsidRDefault="004B5EDC" w:rsidP="005E6736">
            <w:pPr>
              <w:pStyle w:val="Pquestiontextmainstem"/>
              <w:jc w:val="center"/>
            </w:pPr>
            <w:r w:rsidRPr="00507F31">
              <w:t>11</w:t>
            </w:r>
          </w:p>
        </w:tc>
        <w:tc>
          <w:tcPr>
            <w:tcW w:w="693" w:type="dxa"/>
            <w:vAlign w:val="center"/>
          </w:tcPr>
          <w:p w14:paraId="119D91D4" w14:textId="77777777" w:rsidR="004B5EDC" w:rsidRPr="00507F31" w:rsidRDefault="004B5EDC" w:rsidP="005E6736">
            <w:pPr>
              <w:pStyle w:val="Pquestiontextmainstem"/>
              <w:jc w:val="center"/>
            </w:pPr>
            <w:r w:rsidRPr="00507F31">
              <w:t>12</w:t>
            </w:r>
          </w:p>
        </w:tc>
      </w:tr>
      <w:tr w:rsidR="004B5EDC" w:rsidRPr="00507F31" w14:paraId="59BD2899" w14:textId="77777777" w:rsidTr="00F72527">
        <w:trPr>
          <w:trHeight w:val="459"/>
        </w:trPr>
        <w:tc>
          <w:tcPr>
            <w:tcW w:w="1275" w:type="dxa"/>
            <w:vAlign w:val="center"/>
          </w:tcPr>
          <w:p w14:paraId="709849C9" w14:textId="334CDEDB" w:rsidR="004B5EDC" w:rsidRPr="005E6736" w:rsidRDefault="004B5EDC" w:rsidP="005E6736">
            <w:pPr>
              <w:pStyle w:val="Pquestiontextmainstem"/>
              <w:rPr>
                <w:rStyle w:val="Cquestionpartlabelbold"/>
              </w:rPr>
            </w:pPr>
            <w:r w:rsidRPr="005E6736">
              <w:rPr>
                <w:rStyle w:val="Cquestionpartlabelbold"/>
              </w:rPr>
              <w:t>Answer</w:t>
            </w:r>
          </w:p>
        </w:tc>
        <w:tc>
          <w:tcPr>
            <w:tcW w:w="741" w:type="dxa"/>
            <w:vAlign w:val="center"/>
          </w:tcPr>
          <w:p w14:paraId="1D53953D" w14:textId="77777777" w:rsidR="004B5EDC" w:rsidRPr="00507F31" w:rsidRDefault="004B5EDC" w:rsidP="00F72527">
            <w:pPr>
              <w:pStyle w:val="Ptabletext"/>
            </w:pPr>
            <w:r w:rsidRPr="00507F31">
              <w:t>A</w:t>
            </w:r>
          </w:p>
        </w:tc>
        <w:tc>
          <w:tcPr>
            <w:tcW w:w="652" w:type="dxa"/>
            <w:vAlign w:val="center"/>
          </w:tcPr>
          <w:p w14:paraId="2A910A52" w14:textId="77777777" w:rsidR="004B5EDC" w:rsidRPr="00507F31" w:rsidRDefault="004B5EDC" w:rsidP="005E6736">
            <w:pPr>
              <w:pStyle w:val="Ptabletext"/>
            </w:pPr>
            <w:r w:rsidRPr="00507F31">
              <w:t>C</w:t>
            </w:r>
          </w:p>
        </w:tc>
        <w:tc>
          <w:tcPr>
            <w:tcW w:w="769" w:type="dxa"/>
            <w:vAlign w:val="center"/>
          </w:tcPr>
          <w:p w14:paraId="1945B85E" w14:textId="77777777" w:rsidR="004B5EDC" w:rsidRPr="00507F31" w:rsidRDefault="004B5EDC" w:rsidP="005E6736">
            <w:pPr>
              <w:pStyle w:val="Ptabletext"/>
            </w:pPr>
            <w:r w:rsidRPr="00507F31">
              <w:t>B</w:t>
            </w:r>
          </w:p>
        </w:tc>
        <w:tc>
          <w:tcPr>
            <w:tcW w:w="750" w:type="dxa"/>
            <w:vAlign w:val="center"/>
          </w:tcPr>
          <w:p w14:paraId="22BEBA0E" w14:textId="77777777" w:rsidR="004B5EDC" w:rsidRPr="00507F31" w:rsidRDefault="004B5EDC" w:rsidP="005E6736">
            <w:pPr>
              <w:pStyle w:val="Ptabletext"/>
            </w:pPr>
            <w:r w:rsidRPr="00507F31">
              <w:t>D</w:t>
            </w:r>
          </w:p>
        </w:tc>
        <w:tc>
          <w:tcPr>
            <w:tcW w:w="748" w:type="dxa"/>
            <w:vAlign w:val="center"/>
          </w:tcPr>
          <w:p w14:paraId="09F45EA4" w14:textId="77777777" w:rsidR="004B5EDC" w:rsidRPr="00507F31" w:rsidRDefault="004B5EDC" w:rsidP="005E6736">
            <w:pPr>
              <w:pStyle w:val="Ptabletext"/>
            </w:pPr>
            <w:r w:rsidRPr="00507F31">
              <w:t>C</w:t>
            </w:r>
          </w:p>
        </w:tc>
        <w:tc>
          <w:tcPr>
            <w:tcW w:w="751" w:type="dxa"/>
            <w:vAlign w:val="center"/>
          </w:tcPr>
          <w:p w14:paraId="7EDF6BDA" w14:textId="77777777" w:rsidR="004B5EDC" w:rsidRPr="00507F31" w:rsidRDefault="004B5EDC" w:rsidP="005E6736">
            <w:pPr>
              <w:pStyle w:val="Ptabletext"/>
            </w:pPr>
            <w:r w:rsidRPr="00507F31">
              <w:t>A</w:t>
            </w:r>
          </w:p>
        </w:tc>
        <w:tc>
          <w:tcPr>
            <w:tcW w:w="753" w:type="dxa"/>
            <w:vAlign w:val="center"/>
          </w:tcPr>
          <w:p w14:paraId="5C3985D3" w14:textId="77777777" w:rsidR="004B5EDC" w:rsidRPr="00507F31" w:rsidRDefault="004B5EDC" w:rsidP="005E6736">
            <w:pPr>
              <w:pStyle w:val="Ptabletext"/>
            </w:pPr>
            <w:r w:rsidRPr="00507F31">
              <w:t>B</w:t>
            </w:r>
          </w:p>
        </w:tc>
        <w:tc>
          <w:tcPr>
            <w:tcW w:w="655" w:type="dxa"/>
            <w:vAlign w:val="center"/>
          </w:tcPr>
          <w:p w14:paraId="25CFE4C4" w14:textId="77777777" w:rsidR="004B5EDC" w:rsidRPr="00507F31" w:rsidRDefault="004B5EDC" w:rsidP="005E6736">
            <w:pPr>
              <w:pStyle w:val="Ptabletext"/>
            </w:pPr>
            <w:r w:rsidRPr="00507F31">
              <w:t>B</w:t>
            </w:r>
          </w:p>
        </w:tc>
        <w:tc>
          <w:tcPr>
            <w:tcW w:w="654" w:type="dxa"/>
            <w:vAlign w:val="center"/>
          </w:tcPr>
          <w:p w14:paraId="3388095F" w14:textId="77777777" w:rsidR="004B5EDC" w:rsidRPr="00507F31" w:rsidRDefault="004B5EDC" w:rsidP="005E6736">
            <w:pPr>
              <w:pStyle w:val="Ptabletext"/>
            </w:pPr>
            <w:r w:rsidRPr="00507F31">
              <w:t>C</w:t>
            </w:r>
          </w:p>
        </w:tc>
        <w:tc>
          <w:tcPr>
            <w:tcW w:w="720" w:type="dxa"/>
            <w:vAlign w:val="center"/>
          </w:tcPr>
          <w:p w14:paraId="04DC5702" w14:textId="77777777" w:rsidR="004B5EDC" w:rsidRPr="00507F31" w:rsidRDefault="004B5EDC" w:rsidP="005E6736">
            <w:pPr>
              <w:pStyle w:val="Ptabletext"/>
            </w:pPr>
            <w:r w:rsidRPr="00507F31">
              <w:t>D</w:t>
            </w:r>
          </w:p>
        </w:tc>
        <w:tc>
          <w:tcPr>
            <w:tcW w:w="693" w:type="dxa"/>
            <w:vAlign w:val="center"/>
          </w:tcPr>
          <w:p w14:paraId="1402A4DF" w14:textId="77777777" w:rsidR="004B5EDC" w:rsidRPr="00507F31" w:rsidRDefault="004B5EDC" w:rsidP="005E6736">
            <w:pPr>
              <w:pStyle w:val="Ptabletext"/>
            </w:pPr>
            <w:r w:rsidRPr="00507F31">
              <w:t>B</w:t>
            </w:r>
          </w:p>
        </w:tc>
        <w:tc>
          <w:tcPr>
            <w:tcW w:w="693" w:type="dxa"/>
            <w:vAlign w:val="center"/>
          </w:tcPr>
          <w:p w14:paraId="447BBAE1" w14:textId="77777777" w:rsidR="004B5EDC" w:rsidRPr="00507F31" w:rsidRDefault="004B5EDC" w:rsidP="005E6736">
            <w:pPr>
              <w:pStyle w:val="Ptabletext"/>
            </w:pPr>
            <w:r w:rsidRPr="00507F31">
              <w:t>A</w:t>
            </w:r>
          </w:p>
        </w:tc>
      </w:tr>
    </w:tbl>
    <w:p w14:paraId="5FACE3E7" w14:textId="77777777" w:rsidR="00A62D9E" w:rsidRDefault="00A62D9E" w:rsidP="00A62D9E">
      <w:pPr>
        <w:pStyle w:val="Pquestionheadingmc1stafterhead"/>
      </w:pPr>
    </w:p>
    <w:p w14:paraId="48CB4DC6" w14:textId="77777777" w:rsidR="00BF6616" w:rsidRDefault="00BF6616" w:rsidP="00A62D9E">
      <w:pPr>
        <w:pStyle w:val="Pquestionheadingmc1stafterhead"/>
      </w:pPr>
      <w:r w:rsidRPr="00FB3505">
        <w:t xml:space="preserve">Question 1 </w:t>
      </w:r>
      <w:r>
        <w:tab/>
        <w:t>[4</w:t>
      </w:r>
      <w:r w:rsidRPr="00FB3505">
        <w:t>.1</w:t>
      </w:r>
      <w:r>
        <w:t>]</w:t>
      </w:r>
    </w:p>
    <w:p w14:paraId="3A7376C1" w14:textId="77777777" w:rsidR="004B5EDC" w:rsidRPr="005E6736" w:rsidRDefault="001D59C0" w:rsidP="005E6736">
      <w:pPr>
        <w:pStyle w:val="Pquestiontextmainstem"/>
        <w:rPr>
          <w:rStyle w:val="Cquestionpartlabelbold"/>
        </w:rPr>
      </w:pPr>
      <w:r w:rsidRPr="005E6736">
        <w:rPr>
          <w:rStyle w:val="Cquestionpartlabelbold"/>
          <w:rFonts w:eastAsia="MS Mincho"/>
        </w:rPr>
        <w:t>A</w:t>
      </w:r>
    </w:p>
    <w:tbl>
      <w:tblPr>
        <w:tblStyle w:val="TableGrid"/>
        <w:tblW w:w="4269" w:type="dxa"/>
        <w:tblLook w:val="04A0" w:firstRow="1" w:lastRow="0" w:firstColumn="1" w:lastColumn="0" w:noHBand="0" w:noVBand="1"/>
      </w:tblPr>
      <w:tblGrid>
        <w:gridCol w:w="715"/>
        <w:gridCol w:w="277"/>
        <w:gridCol w:w="879"/>
        <w:gridCol w:w="1374"/>
        <w:gridCol w:w="1474"/>
      </w:tblGrid>
      <w:tr w:rsidR="004B5EDC" w:rsidRPr="00507F31" w14:paraId="255FC95D" w14:textId="77777777" w:rsidTr="00C13CA3">
        <w:trPr>
          <w:trHeight w:val="184"/>
        </w:trPr>
        <w:tc>
          <w:tcPr>
            <w:tcW w:w="609" w:type="dxa"/>
          </w:tcPr>
          <w:p w14:paraId="7A9F8B13" w14:textId="77777777" w:rsidR="004B5EDC" w:rsidRPr="00507F31" w:rsidRDefault="004B5EDC" w:rsidP="00C13CA3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Ones</w:t>
            </w:r>
          </w:p>
        </w:tc>
        <w:tc>
          <w:tcPr>
            <w:tcW w:w="230" w:type="dxa"/>
          </w:tcPr>
          <w:p w14:paraId="55A7443F" w14:textId="77777777" w:rsidR="004B5EDC" w:rsidRPr="00507F31" w:rsidRDefault="004B5EDC" w:rsidP="00C13CA3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.</w:t>
            </w:r>
          </w:p>
        </w:tc>
        <w:tc>
          <w:tcPr>
            <w:tcW w:w="914" w:type="dxa"/>
          </w:tcPr>
          <w:p w14:paraId="0CF217E8" w14:textId="77777777" w:rsidR="004B5EDC" w:rsidRPr="00507F31" w:rsidRDefault="004B5EDC" w:rsidP="00C13CA3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Tenths</w:t>
            </w:r>
          </w:p>
        </w:tc>
        <w:tc>
          <w:tcPr>
            <w:tcW w:w="1220" w:type="dxa"/>
          </w:tcPr>
          <w:p w14:paraId="3E8BCBCA" w14:textId="77777777" w:rsidR="004B5EDC" w:rsidRPr="00507F31" w:rsidRDefault="004B5EDC" w:rsidP="00C13CA3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Hundredths</w:t>
            </w:r>
          </w:p>
        </w:tc>
        <w:tc>
          <w:tcPr>
            <w:tcW w:w="1296" w:type="dxa"/>
          </w:tcPr>
          <w:p w14:paraId="1415DA2E" w14:textId="77777777" w:rsidR="004B5EDC" w:rsidRPr="00507F31" w:rsidRDefault="004B5EDC" w:rsidP="00C13CA3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Thousandths</w:t>
            </w:r>
          </w:p>
        </w:tc>
      </w:tr>
      <w:tr w:rsidR="004B5EDC" w:rsidRPr="00507F31" w14:paraId="15C6EF21" w14:textId="77777777" w:rsidTr="00A62D9E">
        <w:trPr>
          <w:trHeight w:val="420"/>
        </w:trPr>
        <w:tc>
          <w:tcPr>
            <w:tcW w:w="609" w:type="dxa"/>
            <w:vAlign w:val="center"/>
          </w:tcPr>
          <w:p w14:paraId="66BCC688" w14:textId="77777777" w:rsidR="004B5EDC" w:rsidRPr="00507F31" w:rsidRDefault="004B5EDC" w:rsidP="00A62D9E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1</w:t>
            </w:r>
          </w:p>
        </w:tc>
        <w:tc>
          <w:tcPr>
            <w:tcW w:w="230" w:type="dxa"/>
            <w:vAlign w:val="center"/>
          </w:tcPr>
          <w:p w14:paraId="73192FC3" w14:textId="77777777" w:rsidR="004B5EDC" w:rsidRPr="00507F31" w:rsidRDefault="004B5EDC" w:rsidP="00A62D9E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.</w:t>
            </w:r>
          </w:p>
        </w:tc>
        <w:tc>
          <w:tcPr>
            <w:tcW w:w="914" w:type="dxa"/>
          </w:tcPr>
          <w:p w14:paraId="284A3C4F" w14:textId="77777777" w:rsidR="004B5EDC" w:rsidRPr="00507F31" w:rsidRDefault="004B5EDC" w:rsidP="00F72527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507F31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320" w:dyaOrig="620" w14:anchorId="66A608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95pt;height:28.05pt" o:ole="">
                  <v:imagedata r:id="rId8" o:title=""/>
                </v:shape>
                <o:OLEObject Type="Embed" ProgID="Equation.3" ShapeID="_x0000_i1025" DrawAspect="Content" ObjectID="_1540647019" r:id="rId9"/>
              </w:object>
            </w:r>
          </w:p>
        </w:tc>
        <w:tc>
          <w:tcPr>
            <w:tcW w:w="1220" w:type="dxa"/>
          </w:tcPr>
          <w:p w14:paraId="42F86EE7" w14:textId="77777777" w:rsidR="004B5EDC" w:rsidRPr="00507F31" w:rsidRDefault="004B5EDC" w:rsidP="00F72527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507F31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440" w:dyaOrig="620" w14:anchorId="0A9E4539">
                <v:shape id="_x0000_i1026" type="#_x0000_t75" style="width:21.5pt;height:28.05pt" o:ole="">
                  <v:imagedata r:id="rId10" o:title=""/>
                </v:shape>
                <o:OLEObject Type="Embed" ProgID="Equation.3" ShapeID="_x0000_i1026" DrawAspect="Content" ObjectID="_1540647020" r:id="rId11"/>
              </w:object>
            </w:r>
          </w:p>
        </w:tc>
        <w:tc>
          <w:tcPr>
            <w:tcW w:w="1296" w:type="dxa"/>
          </w:tcPr>
          <w:p w14:paraId="4FC36357" w14:textId="77777777" w:rsidR="004B5EDC" w:rsidRPr="00507F31" w:rsidRDefault="004B5EDC" w:rsidP="00F72527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507F31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560" w:dyaOrig="620" w14:anchorId="74D24657">
                <v:shape id="_x0000_i1027" type="#_x0000_t75" style="width:28.05pt;height:28.05pt" o:ole="">
                  <v:imagedata r:id="rId12" o:title=""/>
                </v:shape>
                <o:OLEObject Type="Embed" ProgID="Equation.3" ShapeID="_x0000_i1027" DrawAspect="Content" ObjectID="_1540647021" r:id="rId13"/>
              </w:object>
            </w:r>
          </w:p>
        </w:tc>
      </w:tr>
      <w:tr w:rsidR="004B5EDC" w:rsidRPr="00507F31" w14:paraId="65542802" w14:textId="77777777" w:rsidTr="00C13CA3">
        <w:trPr>
          <w:trHeight w:val="184"/>
        </w:trPr>
        <w:tc>
          <w:tcPr>
            <w:tcW w:w="609" w:type="dxa"/>
          </w:tcPr>
          <w:p w14:paraId="0BD07565" w14:textId="77777777" w:rsidR="004B5EDC" w:rsidRPr="00507F31" w:rsidRDefault="004B5EDC" w:rsidP="00C13CA3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0</w:t>
            </w:r>
          </w:p>
        </w:tc>
        <w:tc>
          <w:tcPr>
            <w:tcW w:w="230" w:type="dxa"/>
          </w:tcPr>
          <w:p w14:paraId="57346434" w14:textId="77777777" w:rsidR="004B5EDC" w:rsidRPr="00A62D9E" w:rsidRDefault="003070FA" w:rsidP="00A62D9E">
            <w:pPr>
              <w:pStyle w:val="Ptabletext"/>
              <w:rPr>
                <w:rFonts w:eastAsia="MS Mincho"/>
              </w:rPr>
            </w:pPr>
            <w:r w:rsidRPr="00A62D9E">
              <w:rPr>
                <w:rFonts w:eastAsia="MS Mincho"/>
              </w:rPr>
              <w:t>.</w:t>
            </w:r>
          </w:p>
        </w:tc>
        <w:tc>
          <w:tcPr>
            <w:tcW w:w="914" w:type="dxa"/>
          </w:tcPr>
          <w:p w14:paraId="0FF507CB" w14:textId="77777777" w:rsidR="004B5EDC" w:rsidRPr="00507F31" w:rsidRDefault="004B5EDC" w:rsidP="00C13CA3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3</w:t>
            </w:r>
          </w:p>
        </w:tc>
        <w:tc>
          <w:tcPr>
            <w:tcW w:w="1220" w:type="dxa"/>
          </w:tcPr>
          <w:p w14:paraId="4638B59C" w14:textId="77777777" w:rsidR="004B5EDC" w:rsidRPr="00507F31" w:rsidRDefault="004B5EDC" w:rsidP="00C13CA3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6</w:t>
            </w:r>
          </w:p>
        </w:tc>
        <w:tc>
          <w:tcPr>
            <w:tcW w:w="1296" w:type="dxa"/>
          </w:tcPr>
          <w:p w14:paraId="089C0ABA" w14:textId="77777777" w:rsidR="004B5EDC" w:rsidRPr="00507F31" w:rsidRDefault="004B5EDC" w:rsidP="00C13CA3">
            <w:pPr>
              <w:rPr>
                <w:rFonts w:ascii="Calibri" w:eastAsia="MS Mincho" w:hAnsi="Calibri"/>
                <w:sz w:val="20"/>
                <w:szCs w:val="20"/>
              </w:rPr>
            </w:pPr>
          </w:p>
        </w:tc>
      </w:tr>
    </w:tbl>
    <w:p w14:paraId="216B9DA5" w14:textId="77777777" w:rsidR="00F72527" w:rsidRPr="00F72527" w:rsidRDefault="00F72527" w:rsidP="004B5EDC">
      <w:pPr>
        <w:pStyle w:val="Pquestiontextpartsa"/>
        <w:rPr>
          <w:rFonts w:eastAsia="MS Mincho"/>
          <w:sz w:val="16"/>
          <w:szCs w:val="16"/>
        </w:rPr>
      </w:pPr>
    </w:p>
    <w:p w14:paraId="688FB588" w14:textId="47130ACD" w:rsidR="004B5EDC" w:rsidRPr="00AA206F" w:rsidRDefault="004B5EDC" w:rsidP="004B5EDC">
      <w:pPr>
        <w:pStyle w:val="Pquestiontextpartsa"/>
        <w:rPr>
          <w:rFonts w:eastAsia="MS Mincho"/>
        </w:rPr>
      </w:pPr>
      <w:r w:rsidRPr="00507F31">
        <w:rPr>
          <w:rFonts w:eastAsia="MS Mincho"/>
        </w:rPr>
        <w:t>0.36</w:t>
      </w:r>
      <w:r w:rsidRPr="00AA206F">
        <w:rPr>
          <w:rFonts w:eastAsia="MS Mincho"/>
        </w:rPr>
        <w:t xml:space="preserve"> =</w:t>
      </w:r>
      <w:r w:rsidR="00A62D9E" w:rsidRPr="00A62D9E">
        <w:rPr>
          <w:rFonts w:eastAsia="MS Mincho"/>
          <w:position w:val="-24"/>
        </w:rPr>
        <w:object w:dxaOrig="440" w:dyaOrig="620" w14:anchorId="3BB15CC8">
          <v:shape id="_x0000_i1028" type="#_x0000_t75" style="width:21.5pt;height:30.85pt" o:ole="">
            <v:imagedata r:id="rId14" o:title=""/>
          </v:shape>
          <o:OLEObject Type="Embed" ProgID="Equation.DSMT4" ShapeID="_x0000_i1028" DrawAspect="Content" ObjectID="_1540647022" r:id="rId15"/>
        </w:object>
      </w:r>
    </w:p>
    <w:p w14:paraId="6C341651" w14:textId="77777777" w:rsidR="00BF6616" w:rsidRDefault="00BF6616" w:rsidP="00BF6616">
      <w:pPr>
        <w:pStyle w:val="Pquestionheadingmc"/>
      </w:pPr>
      <w:r>
        <w:t>Question 2</w:t>
      </w:r>
      <w:r>
        <w:tab/>
        <w:t>[4</w:t>
      </w:r>
      <w:r w:rsidRPr="00FB3505">
        <w:t>.</w:t>
      </w:r>
      <w:r>
        <w:t>1]</w:t>
      </w:r>
    </w:p>
    <w:p w14:paraId="2549218E" w14:textId="77777777" w:rsidR="001D59C0" w:rsidRPr="005E6736" w:rsidRDefault="001D59C0" w:rsidP="005E6736">
      <w:pPr>
        <w:pStyle w:val="Pquestiontextmainstem"/>
        <w:rPr>
          <w:rStyle w:val="Cquestionpartlabelbold"/>
        </w:rPr>
      </w:pPr>
      <w:r w:rsidRPr="005E6736">
        <w:rPr>
          <w:rStyle w:val="Cquestionpartlabelbold"/>
        </w:rPr>
        <w:t>C</w:t>
      </w:r>
    </w:p>
    <w:p w14:paraId="73698C59" w14:textId="449D0AD8" w:rsidR="000823FF" w:rsidRPr="001D59C0" w:rsidRDefault="000823FF" w:rsidP="000823FF">
      <w:pPr>
        <w:pStyle w:val="Pquestiontextmainstem"/>
      </w:pPr>
      <w:r>
        <w:t>Each interval is 0.01 so</w:t>
      </w:r>
      <w:r w:rsidR="00A62D9E">
        <w:t xml:space="preserve"> the arrow</w:t>
      </w:r>
      <w:r>
        <w:t xml:space="preserve"> points to 1.02.</w:t>
      </w:r>
    </w:p>
    <w:p w14:paraId="7DBC2FE5" w14:textId="7491A315" w:rsidR="00BF6616" w:rsidRDefault="00BF6616" w:rsidP="00BF6616">
      <w:pPr>
        <w:pStyle w:val="Pquestionheadingmc"/>
      </w:pPr>
      <w:r>
        <w:t>Question 3</w:t>
      </w:r>
      <w:r>
        <w:tab/>
        <w:t>[4</w:t>
      </w:r>
      <w:r w:rsidRPr="00FB3505">
        <w:t>.</w:t>
      </w:r>
      <w:r w:rsidR="001E6909">
        <w:t>3</w:t>
      </w:r>
      <w:r>
        <w:t>]</w:t>
      </w:r>
    </w:p>
    <w:p w14:paraId="37866106" w14:textId="77777777" w:rsidR="001D59C0" w:rsidRPr="005E6736" w:rsidRDefault="001D59C0" w:rsidP="005E6736">
      <w:pPr>
        <w:pStyle w:val="Pquestiontextmainstem"/>
        <w:rPr>
          <w:rStyle w:val="Cquestionpartlabelbold"/>
        </w:rPr>
      </w:pPr>
      <w:r w:rsidRPr="005E6736">
        <w:rPr>
          <w:rStyle w:val="Cquestionpartlabelbold"/>
        </w:rPr>
        <w:t>B</w:t>
      </w:r>
    </w:p>
    <w:p w14:paraId="61E059E3" w14:textId="77777777" w:rsidR="001E6909" w:rsidRDefault="004B5EDC" w:rsidP="004B5EDC">
      <w:pPr>
        <w:pStyle w:val="Pquestiontextmainstem"/>
      </w:pPr>
      <w:r w:rsidRPr="00507F31">
        <w:rPr>
          <w:position w:val="-24"/>
        </w:rPr>
        <w:object w:dxaOrig="240" w:dyaOrig="620" w14:anchorId="5EB58797">
          <v:shape id="_x0000_i1029" type="#_x0000_t75" style="width:14.95pt;height:28.05pt" o:ole="" fillcolor="window">
            <v:imagedata r:id="rId16" o:title=""/>
          </v:shape>
          <o:OLEObject Type="Embed" ProgID="Equation.3" ShapeID="_x0000_i1029" DrawAspect="Content" ObjectID="_1540647023" r:id="rId17"/>
        </w:object>
      </w:r>
      <w:r w:rsidR="00DE1631">
        <w:t xml:space="preserve"> </w:t>
      </w:r>
      <w:r w:rsidR="001E6909">
        <w:t>=</w:t>
      </w:r>
      <w:r w:rsidR="00DE1631">
        <w:t xml:space="preserve"> 0.6</w:t>
      </w:r>
      <w:r w:rsidRPr="00507F31">
        <w:t>66..</w:t>
      </w:r>
      <w:r w:rsidR="00DE1631">
        <w:t>.</w:t>
      </w:r>
      <w:r w:rsidRPr="00507F31">
        <w:t xml:space="preserve"> </w:t>
      </w:r>
    </w:p>
    <w:p w14:paraId="247813D7" w14:textId="76E53E64" w:rsidR="004B5EDC" w:rsidRPr="00507F31" w:rsidRDefault="00DE1631" w:rsidP="004B5EDC">
      <w:pPr>
        <w:pStyle w:val="Pquestiontextmainstem"/>
      </w:pPr>
      <w:r>
        <w:t xml:space="preserve">= </w:t>
      </w:r>
      <w:r w:rsidR="004B5EDC" w:rsidRPr="00507F31">
        <w:t>0.67</w:t>
      </w:r>
      <w:r>
        <w:t xml:space="preserve"> (2 d.p.)</w:t>
      </w:r>
    </w:p>
    <w:p w14:paraId="2D9DD43B" w14:textId="77777777" w:rsidR="00BF6616" w:rsidRDefault="00BF6616" w:rsidP="00BF6616">
      <w:pPr>
        <w:pStyle w:val="Pquestionheadingmc"/>
      </w:pPr>
      <w:r>
        <w:t>Question 4</w:t>
      </w:r>
      <w:r>
        <w:tab/>
        <w:t>[4</w:t>
      </w:r>
      <w:r w:rsidRPr="00FB3505">
        <w:t>.</w:t>
      </w:r>
      <w:r>
        <w:t>2]</w:t>
      </w:r>
    </w:p>
    <w:p w14:paraId="1AE3ACF5" w14:textId="77777777" w:rsidR="001D59C0" w:rsidRPr="005E6736" w:rsidRDefault="001D59C0" w:rsidP="005E6736">
      <w:pPr>
        <w:pStyle w:val="Pquestiontextmainstem"/>
        <w:rPr>
          <w:rStyle w:val="Cquestionpartlabelbold"/>
        </w:rPr>
      </w:pPr>
      <w:r w:rsidRPr="005E6736">
        <w:rPr>
          <w:rStyle w:val="Cquestionpartlabelbold"/>
        </w:rPr>
        <w:t>D</w:t>
      </w:r>
    </w:p>
    <w:p w14:paraId="2B6EFE75" w14:textId="467FAF40" w:rsidR="004B5EDC" w:rsidRPr="00507F31" w:rsidRDefault="004B5EDC" w:rsidP="004B5EDC">
      <w:pPr>
        <w:pStyle w:val="Pquestiontextmainstem"/>
      </w:pPr>
      <w:r w:rsidRPr="00507F31">
        <w:rPr>
          <w:noProof/>
        </w:rPr>
        <w:t>4.24</w:t>
      </w:r>
      <w:r w:rsidRPr="001E6909">
        <w:rPr>
          <w:noProof/>
          <w:u w:val="single"/>
        </w:rPr>
        <w:t>5</w:t>
      </w:r>
      <w:r w:rsidR="001E6909">
        <w:rPr>
          <w:noProof/>
        </w:rPr>
        <w:t>:</w:t>
      </w:r>
      <w:r w:rsidR="00DE1631">
        <w:rPr>
          <w:noProof/>
        </w:rPr>
        <w:t xml:space="preserve"> </w:t>
      </w:r>
      <w:r w:rsidR="001E6909">
        <w:rPr>
          <w:noProof/>
        </w:rPr>
        <w:t xml:space="preserve">rounds </w:t>
      </w:r>
      <w:r w:rsidRPr="00507F31">
        <w:rPr>
          <w:noProof/>
        </w:rPr>
        <w:t>up to 2.45</w:t>
      </w:r>
    </w:p>
    <w:p w14:paraId="5C24A4F8" w14:textId="77777777" w:rsidR="00BF6616" w:rsidRDefault="00BF6616" w:rsidP="00BF6616">
      <w:pPr>
        <w:pStyle w:val="Pquestionheadingmc"/>
      </w:pPr>
      <w:r>
        <w:t>Question 5</w:t>
      </w:r>
      <w:r>
        <w:tab/>
        <w:t>[4</w:t>
      </w:r>
      <w:r w:rsidRPr="00FB3505">
        <w:t>.</w:t>
      </w:r>
      <w:r>
        <w:t>3]</w:t>
      </w:r>
    </w:p>
    <w:p w14:paraId="04D9AF77" w14:textId="77777777" w:rsidR="001D59C0" w:rsidRPr="005E6736" w:rsidRDefault="001D59C0" w:rsidP="005E6736">
      <w:pPr>
        <w:pStyle w:val="Pquestiontextmainstem"/>
        <w:rPr>
          <w:rStyle w:val="Cquestionpartlabelbold"/>
        </w:rPr>
      </w:pPr>
      <w:r w:rsidRPr="005E6736">
        <w:rPr>
          <w:rStyle w:val="Cquestionpartlabelbold"/>
        </w:rPr>
        <w:t>C</w:t>
      </w:r>
    </w:p>
    <w:p w14:paraId="2E2D14E4" w14:textId="77777777" w:rsidR="004B5EDC" w:rsidRPr="00516EF6" w:rsidRDefault="004B5EDC" w:rsidP="004B5EDC">
      <w:pPr>
        <w:pStyle w:val="Pquestiontextmainstem"/>
        <w:rPr>
          <w:rStyle w:val="Cmathsexpressions"/>
        </w:rPr>
      </w:pPr>
      <w:r w:rsidRPr="00260853">
        <w:t>7.2</w:t>
      </w:r>
      <w:r w:rsidRPr="00516EF6">
        <w:rPr>
          <w:rStyle w:val="Cmathsexpressions"/>
        </w:rPr>
        <w:t xml:space="preserve"> </w:t>
      </w:r>
      <w:r w:rsidRPr="00507F31">
        <w:rPr>
          <w:lang w:val="en-US"/>
        </w:rPr>
        <w:t>is 7 wholes and 2 tenths</w:t>
      </w:r>
    </w:p>
    <w:p w14:paraId="12872C33" w14:textId="77777777" w:rsidR="004B5EDC" w:rsidRPr="00516EF6" w:rsidRDefault="004B5EDC" w:rsidP="004B5EDC">
      <w:pPr>
        <w:tabs>
          <w:tab w:val="right" w:pos="9213"/>
        </w:tabs>
        <w:rPr>
          <w:rStyle w:val="Cmathsexpressions"/>
        </w:rPr>
      </w:pPr>
      <w:r w:rsidRPr="00507F31">
        <w:rPr>
          <w:position w:val="-24"/>
          <w:sz w:val="20"/>
          <w:szCs w:val="20"/>
        </w:rPr>
        <w:object w:dxaOrig="720" w:dyaOrig="620" w14:anchorId="2D1A358B">
          <v:shape id="_x0000_i1030" type="#_x0000_t75" style="width:36.45pt;height:28.05pt" o:ole="" fillcolor="window">
            <v:imagedata r:id="rId18" o:title=""/>
          </v:shape>
          <o:OLEObject Type="Embed" ProgID="Equation.3" ShapeID="_x0000_i1030" DrawAspect="Content" ObjectID="_1540647024" r:id="rId19"/>
        </w:object>
      </w:r>
    </w:p>
    <w:p w14:paraId="66B74AEF" w14:textId="77777777" w:rsidR="004B5EDC" w:rsidRPr="00507F31" w:rsidRDefault="004B5EDC" w:rsidP="004B5EDC">
      <w:pPr>
        <w:pStyle w:val="Pquestiontextmainstem"/>
      </w:pPr>
      <w:r w:rsidRPr="00507F31">
        <w:rPr>
          <w:position w:val="-24"/>
        </w:rPr>
        <w:object w:dxaOrig="600" w:dyaOrig="620" w14:anchorId="6184D87B">
          <v:shape id="_x0000_i1031" type="#_x0000_t75" style="width:28.05pt;height:28.05pt" o:ole="" fillcolor="window">
            <v:imagedata r:id="rId20" o:title=""/>
          </v:shape>
          <o:OLEObject Type="Embed" ProgID="Equation.3" ShapeID="_x0000_i1031" DrawAspect="Content" ObjectID="_1540647025" r:id="rId21"/>
        </w:object>
      </w:r>
    </w:p>
    <w:p w14:paraId="20C2ABB0" w14:textId="77777777" w:rsidR="00BF6616" w:rsidRDefault="00BF6616" w:rsidP="00BF6616">
      <w:pPr>
        <w:pStyle w:val="Pquestionheadingmc"/>
      </w:pPr>
      <w:r>
        <w:t>Question 6</w:t>
      </w:r>
      <w:r>
        <w:tab/>
        <w:t>[4</w:t>
      </w:r>
      <w:r w:rsidRPr="00FB3505">
        <w:t>.</w:t>
      </w:r>
      <w:r>
        <w:t>4]</w:t>
      </w:r>
    </w:p>
    <w:p w14:paraId="674131E3" w14:textId="77777777" w:rsidR="001D59C0" w:rsidRPr="005E6736" w:rsidRDefault="001D59C0" w:rsidP="005E6736">
      <w:pPr>
        <w:pStyle w:val="Pquestiontextmainstem"/>
        <w:rPr>
          <w:rStyle w:val="Cquestionpartlabelbold"/>
        </w:rPr>
      </w:pPr>
      <w:r w:rsidRPr="005E6736">
        <w:rPr>
          <w:rStyle w:val="Cquestionpartlabelbold"/>
        </w:rPr>
        <w:t>A</w:t>
      </w:r>
    </w:p>
    <w:p w14:paraId="4B23BF16" w14:textId="55AB4FB0" w:rsidR="004B5EDC" w:rsidRPr="00507F31" w:rsidRDefault="004B5EDC" w:rsidP="004B5EDC">
      <w:pPr>
        <w:pStyle w:val="Pquestiontextmainstem"/>
      </w:pPr>
      <w:r w:rsidRPr="003070FA">
        <w:t>A</w:t>
      </w:r>
      <w:r w:rsidR="00DE1631">
        <w:tab/>
      </w:r>
      <w:r w:rsidRPr="00260853">
        <w:t>1.4 – 0.39</w:t>
      </w:r>
      <w:r w:rsidR="00DE1631">
        <w:t xml:space="preserve"> </w:t>
      </w:r>
      <w:r w:rsidRPr="00260853">
        <w:t>=</w:t>
      </w:r>
      <w:r w:rsidR="00DE1631">
        <w:t xml:space="preserve"> </w:t>
      </w:r>
      <w:r w:rsidRPr="00260853">
        <w:t>1.01</w:t>
      </w:r>
      <w:r w:rsidRPr="00260853">
        <w:tab/>
      </w:r>
      <w:r w:rsidR="00537116">
        <w:tab/>
      </w:r>
      <w:r w:rsidRPr="003070FA">
        <w:t>B</w:t>
      </w:r>
      <w:r w:rsidR="00DE1631">
        <w:tab/>
      </w:r>
      <w:r w:rsidRPr="00507F31">
        <w:t>0.59</w:t>
      </w:r>
      <w:r w:rsidR="00F72527">
        <w:t xml:space="preserve"> </w:t>
      </w:r>
      <w:r w:rsidRPr="00507F31">
        <w:t>+</w:t>
      </w:r>
      <w:r w:rsidR="00F72527">
        <w:t xml:space="preserve"> </w:t>
      </w:r>
      <w:r w:rsidRPr="00507F31">
        <w:t>0.31 = 0.9</w:t>
      </w:r>
    </w:p>
    <w:p w14:paraId="35667EDE" w14:textId="281D00DC" w:rsidR="004B5EDC" w:rsidRPr="00507F31" w:rsidRDefault="004B5EDC" w:rsidP="004B5EDC">
      <w:pPr>
        <w:pStyle w:val="Pquestiontextmainstem"/>
      </w:pPr>
      <w:r w:rsidRPr="003070FA">
        <w:t>C</w:t>
      </w:r>
      <w:r w:rsidR="00DE1631">
        <w:rPr>
          <w:rStyle w:val="Cquestionpartlabelbold"/>
        </w:rPr>
        <w:tab/>
      </w:r>
      <w:r w:rsidR="00F72527">
        <w:t>1.4 –</w:t>
      </w:r>
      <w:r w:rsidRPr="00260853">
        <w:t xml:space="preserve"> 0.5</w:t>
      </w:r>
      <w:r w:rsidR="00DE1631">
        <w:t xml:space="preserve"> </w:t>
      </w:r>
      <w:r w:rsidRPr="00260853">
        <w:t>=</w:t>
      </w:r>
      <w:r w:rsidR="00DE1631">
        <w:t xml:space="preserve"> </w:t>
      </w:r>
      <w:r w:rsidRPr="00260853">
        <w:t>0.9</w:t>
      </w:r>
      <w:r w:rsidRPr="00260853">
        <w:tab/>
      </w:r>
      <w:r w:rsidR="00DE1631">
        <w:tab/>
      </w:r>
      <w:r w:rsidR="00537116">
        <w:tab/>
      </w:r>
      <w:r w:rsidRPr="003070FA">
        <w:t>D</w:t>
      </w:r>
      <w:r w:rsidR="00DE1631">
        <w:tab/>
        <w:t>0.26</w:t>
      </w:r>
      <w:r w:rsidR="00F72527">
        <w:t xml:space="preserve"> </w:t>
      </w:r>
      <w:r w:rsidR="00DE1631">
        <w:t>+</w:t>
      </w:r>
      <w:r w:rsidR="00F72527">
        <w:t xml:space="preserve"> </w:t>
      </w:r>
      <w:r w:rsidR="00DE1631">
        <w:t xml:space="preserve">0.72 </w:t>
      </w:r>
      <w:r w:rsidRPr="00507F31">
        <w:t>=</w:t>
      </w:r>
      <w:r w:rsidR="00DE1631">
        <w:t xml:space="preserve"> </w:t>
      </w:r>
      <w:r w:rsidRPr="00507F31">
        <w:t>0.98</w:t>
      </w:r>
    </w:p>
    <w:p w14:paraId="381DD640" w14:textId="110F7429" w:rsidR="004B5EDC" w:rsidRDefault="004B5EDC" w:rsidP="004B5EDC">
      <w:pPr>
        <w:pStyle w:val="Pquestiontextmainstem"/>
      </w:pPr>
      <w:r w:rsidRPr="00507F31">
        <w:t>1.01 is closest to 1</w:t>
      </w:r>
      <w:r w:rsidR="00DE1631">
        <w:t>.</w:t>
      </w:r>
    </w:p>
    <w:p w14:paraId="6BB139A7" w14:textId="77777777" w:rsidR="00BF6616" w:rsidRDefault="00BF6616" w:rsidP="00BF6616">
      <w:pPr>
        <w:pStyle w:val="Pquestionheadingmc"/>
      </w:pPr>
      <w:r>
        <w:lastRenderedPageBreak/>
        <w:t>Question 7</w:t>
      </w:r>
      <w:r>
        <w:tab/>
        <w:t>[4</w:t>
      </w:r>
      <w:r w:rsidRPr="00FB3505">
        <w:t>.</w:t>
      </w:r>
      <w:r>
        <w:t>5]</w:t>
      </w:r>
    </w:p>
    <w:p w14:paraId="08FDA4CC" w14:textId="77777777" w:rsidR="001D59C0" w:rsidRPr="005E6736" w:rsidRDefault="001D59C0" w:rsidP="005E6736">
      <w:pPr>
        <w:pStyle w:val="Pquestiontextmainstem"/>
        <w:rPr>
          <w:rStyle w:val="Cquestionpartlabelbold"/>
        </w:rPr>
      </w:pPr>
      <w:r w:rsidRPr="005E6736">
        <w:rPr>
          <w:rStyle w:val="Cquestionpartlabelbold"/>
        </w:rPr>
        <w:t>B</w:t>
      </w:r>
    </w:p>
    <w:p w14:paraId="4264FEA4" w14:textId="77C9A881" w:rsidR="004B5EDC" w:rsidRPr="00507F31" w:rsidRDefault="00DE1631" w:rsidP="004B5EDC">
      <w:pPr>
        <w:pStyle w:val="Pquestiontextmainstem"/>
      </w:pPr>
      <w:r w:rsidRPr="00507F31">
        <w:t>3.2 × 0.2 =</w:t>
      </w:r>
      <w:r>
        <w:t xml:space="preserve"> </w:t>
      </w:r>
      <w:r w:rsidR="004B5EDC" w:rsidRPr="00507F31">
        <w:t>0.64</w:t>
      </w:r>
    </w:p>
    <w:p w14:paraId="3789AFF9" w14:textId="77777777" w:rsidR="00BF6616" w:rsidRDefault="00BF6616" w:rsidP="00BF6616">
      <w:pPr>
        <w:pStyle w:val="Pquestionheadingmc"/>
      </w:pPr>
      <w:r>
        <w:t>Question 8</w:t>
      </w:r>
      <w:r>
        <w:tab/>
        <w:t>[4</w:t>
      </w:r>
      <w:r w:rsidRPr="00FB3505">
        <w:t>.</w:t>
      </w:r>
      <w:r>
        <w:t>7]</w:t>
      </w:r>
    </w:p>
    <w:p w14:paraId="3830A77E" w14:textId="77777777" w:rsidR="001D59C0" w:rsidRPr="005E6736" w:rsidRDefault="001D59C0" w:rsidP="005E6736">
      <w:pPr>
        <w:pStyle w:val="Pquestiontextmainstem"/>
        <w:rPr>
          <w:rStyle w:val="Cquestionpartlabelbold"/>
        </w:rPr>
      </w:pPr>
      <w:r w:rsidRPr="005E6736">
        <w:rPr>
          <w:rStyle w:val="Cquestionpartlabelbold"/>
        </w:rPr>
        <w:t>B</w:t>
      </w:r>
    </w:p>
    <w:p w14:paraId="3D9663EA" w14:textId="77777777" w:rsidR="004B5EDC" w:rsidRDefault="004B5EDC" w:rsidP="004B5EDC">
      <w:pPr>
        <w:pStyle w:val="Pquestiontextmainstem"/>
      </w:pPr>
      <w:r w:rsidRPr="00260853">
        <w:t>0.32</w:t>
      </w:r>
      <w:r w:rsidRPr="00516EF6">
        <w:rPr>
          <w:rStyle w:val="Cmathsexpressions"/>
        </w:rPr>
        <w:t xml:space="preserve"> </w:t>
      </w:r>
      <w:r w:rsidRPr="00507F31">
        <w:t>as a percentage</w:t>
      </w:r>
    </w:p>
    <w:p w14:paraId="4D83EB5D" w14:textId="35BA07BD" w:rsidR="004B5EDC" w:rsidRDefault="004B5EDC" w:rsidP="004B5EDC">
      <w:pPr>
        <w:pStyle w:val="Pquestiontextmainstem"/>
        <w:rPr>
          <w:lang w:val="en-US"/>
        </w:rPr>
      </w:pPr>
      <w:r w:rsidRPr="00507F31">
        <w:rPr>
          <w:lang w:val="en-US"/>
        </w:rPr>
        <w:t>= 0.32 × 100%</w:t>
      </w:r>
      <w:r>
        <w:rPr>
          <w:lang w:val="en-US"/>
        </w:rPr>
        <w:tab/>
      </w:r>
      <w:r w:rsidRPr="00507F31">
        <w:rPr>
          <w:lang w:val="en-US"/>
        </w:rPr>
        <w:t>(</w:t>
      </w:r>
      <w:r w:rsidR="00DE1631">
        <w:rPr>
          <w:lang w:val="en-US"/>
        </w:rPr>
        <w:t xml:space="preserve">move 2 places </w:t>
      </w:r>
      <w:r w:rsidRPr="00507F31">
        <w:rPr>
          <w:lang w:val="en-US"/>
        </w:rPr>
        <w:t>right)</w:t>
      </w:r>
    </w:p>
    <w:p w14:paraId="6297D1EC" w14:textId="77777777" w:rsidR="005E6736" w:rsidRDefault="004B5EDC" w:rsidP="005E6736">
      <w:pPr>
        <w:pStyle w:val="Pquestiontextmainstem"/>
        <w:rPr>
          <w:lang w:val="en-US"/>
        </w:rPr>
      </w:pPr>
      <w:r w:rsidRPr="00507F31">
        <w:rPr>
          <w:lang w:val="en-US"/>
        </w:rPr>
        <w:t>= 32%</w:t>
      </w:r>
    </w:p>
    <w:p w14:paraId="58E92314" w14:textId="755D4923" w:rsidR="00BF6616" w:rsidRDefault="00BF6616" w:rsidP="005E6736">
      <w:pPr>
        <w:pStyle w:val="Pquestionheadingmc"/>
      </w:pPr>
      <w:r>
        <w:t>Question 9</w:t>
      </w:r>
      <w:r>
        <w:tab/>
        <w:t>[4</w:t>
      </w:r>
      <w:r w:rsidRPr="00FB3505">
        <w:t>.</w:t>
      </w:r>
      <w:r>
        <w:t>8]</w:t>
      </w:r>
    </w:p>
    <w:p w14:paraId="02F39D5F" w14:textId="77777777" w:rsidR="001D59C0" w:rsidRPr="005E6736" w:rsidRDefault="001D59C0" w:rsidP="005E6736">
      <w:pPr>
        <w:pStyle w:val="Pquestiontextmainstem"/>
        <w:rPr>
          <w:rStyle w:val="Cquestionpartlabelbold"/>
        </w:rPr>
      </w:pPr>
      <w:r w:rsidRPr="005E6736">
        <w:rPr>
          <w:rStyle w:val="Cquestionpartlabelbold"/>
        </w:rPr>
        <w:t>C</w:t>
      </w:r>
    </w:p>
    <w:p w14:paraId="56E8F697" w14:textId="0FCA2325" w:rsidR="004B5EDC" w:rsidRPr="00507F31" w:rsidRDefault="004B5EDC" w:rsidP="004B5EDC">
      <w:pPr>
        <w:pStyle w:val="Pquestiontextmainstem"/>
      </w:pPr>
      <w:r w:rsidRPr="00260853">
        <w:t xml:space="preserve">60% of 40 = </w:t>
      </w:r>
      <w:r w:rsidR="001E6909" w:rsidRPr="001E6909">
        <w:rPr>
          <w:position w:val="-24"/>
        </w:rPr>
        <w:object w:dxaOrig="820" w:dyaOrig="620" w14:anchorId="3048CD05">
          <v:shape id="_x0000_i1032" type="#_x0000_t75" style="width:41.15pt;height:30.85pt" o:ole="">
            <v:imagedata r:id="rId22" o:title=""/>
          </v:shape>
          <o:OLEObject Type="Embed" ProgID="Equation.DSMT4" ShapeID="_x0000_i1032" DrawAspect="Content" ObjectID="_1540647026" r:id="rId23"/>
        </w:object>
      </w:r>
    </w:p>
    <w:p w14:paraId="4248D7B9" w14:textId="247BCF2E" w:rsidR="004B5EDC" w:rsidRPr="00507F31" w:rsidRDefault="004B5EDC" w:rsidP="004B5EDC">
      <w:pPr>
        <w:pStyle w:val="Pquestiontextmainstem"/>
      </w:pPr>
      <w:r w:rsidRPr="00507F31">
        <w:t xml:space="preserve">Simplifies to </w:t>
      </w:r>
      <w:r w:rsidR="001E6909" w:rsidRPr="001E6909">
        <w:rPr>
          <w:position w:val="-24"/>
        </w:rPr>
        <w:object w:dxaOrig="639" w:dyaOrig="620" w14:anchorId="6B6329D0">
          <v:shape id="_x0000_i1033" type="#_x0000_t75" style="width:31.8pt;height:30.85pt" o:ole="">
            <v:imagedata r:id="rId24" o:title=""/>
          </v:shape>
          <o:OLEObject Type="Embed" ProgID="Equation.DSMT4" ShapeID="_x0000_i1033" DrawAspect="Content" ObjectID="_1540647027" r:id="rId25"/>
        </w:object>
      </w:r>
      <w:r w:rsidR="00F72527">
        <w:t>.</w:t>
      </w:r>
    </w:p>
    <w:p w14:paraId="7F88AF04" w14:textId="77777777" w:rsidR="00BF6616" w:rsidRDefault="00BF6616" w:rsidP="00BF6616">
      <w:pPr>
        <w:pStyle w:val="Pquestionheadingmc"/>
      </w:pPr>
      <w:r>
        <w:t>Question 10</w:t>
      </w:r>
      <w:r>
        <w:tab/>
        <w:t>[4</w:t>
      </w:r>
      <w:r w:rsidRPr="00FB3505">
        <w:t>.</w:t>
      </w:r>
      <w:r>
        <w:t>8]</w:t>
      </w:r>
    </w:p>
    <w:p w14:paraId="39AF325A" w14:textId="77777777" w:rsidR="001D59C0" w:rsidRPr="005E6736" w:rsidRDefault="001D59C0" w:rsidP="005E6736">
      <w:pPr>
        <w:pStyle w:val="Pquestiontextmainstem"/>
        <w:rPr>
          <w:rStyle w:val="Cquestionpartlabelbold"/>
        </w:rPr>
      </w:pPr>
      <w:r w:rsidRPr="005E6736">
        <w:rPr>
          <w:rStyle w:val="Cquestionpartlabelbold"/>
        </w:rPr>
        <w:t>D</w:t>
      </w:r>
    </w:p>
    <w:p w14:paraId="112B70F4" w14:textId="1F451CA5" w:rsidR="004B5EDC" w:rsidRPr="00516EF6" w:rsidRDefault="001E6909" w:rsidP="004B5EDC">
      <w:pPr>
        <w:pStyle w:val="Pquestiontextmainstem"/>
        <w:rPr>
          <w:rStyle w:val="Cmathsexpressions"/>
        </w:rPr>
      </w:pPr>
      <w:r w:rsidRPr="001E6909">
        <w:rPr>
          <w:position w:val="-34"/>
        </w:rPr>
        <w:object w:dxaOrig="1939" w:dyaOrig="820" w14:anchorId="31A078AA">
          <v:shape id="_x0000_i1034" type="#_x0000_t75" style="width:96.3pt;height:41.15pt" o:ole="">
            <v:imagedata r:id="rId26" o:title=""/>
          </v:shape>
          <o:OLEObject Type="Embed" ProgID="Equation.DSMT4" ShapeID="_x0000_i1034" DrawAspect="Content" ObjectID="_1540647028" r:id="rId27"/>
        </w:object>
      </w:r>
    </w:p>
    <w:p w14:paraId="4A98F457" w14:textId="77396302" w:rsidR="004B5EDC" w:rsidRDefault="005E6736" w:rsidP="004B5EDC">
      <w:pPr>
        <w:pStyle w:val="Pquestiontextmainstem"/>
      </w:pPr>
      <w:r>
        <w:t xml:space="preserve">Because </w:t>
      </w:r>
      <w:r w:rsidR="004B5EDC" w:rsidRPr="00507F31">
        <w:t>he has 25% of the</w:t>
      </w:r>
      <w:r>
        <w:t xml:space="preserve"> figures, </w:t>
      </w:r>
      <w:r w:rsidR="004B5EDC" w:rsidRPr="00507F31">
        <w:t xml:space="preserve">he needs to collect 75% to complete </w:t>
      </w:r>
      <w:r>
        <w:t>the</w:t>
      </w:r>
      <w:r w:rsidR="004B5EDC" w:rsidRPr="00507F31">
        <w:t xml:space="preserve"> set.</w:t>
      </w:r>
    </w:p>
    <w:p w14:paraId="68E2942E" w14:textId="77777777" w:rsidR="00BF6616" w:rsidRDefault="00BF6616" w:rsidP="00BF6616">
      <w:pPr>
        <w:pStyle w:val="Pquestionheadingmc"/>
      </w:pPr>
      <w:r>
        <w:t>Question 11</w:t>
      </w:r>
      <w:r>
        <w:tab/>
        <w:t>[4</w:t>
      </w:r>
      <w:r w:rsidRPr="00FB3505">
        <w:t>.</w:t>
      </w:r>
      <w:r>
        <w:t>9]</w:t>
      </w:r>
    </w:p>
    <w:p w14:paraId="575B9C19" w14:textId="77777777" w:rsidR="001D59C0" w:rsidRPr="005E6736" w:rsidRDefault="001D59C0" w:rsidP="005E6736">
      <w:pPr>
        <w:pStyle w:val="Pquestiontextmainstem"/>
        <w:rPr>
          <w:rStyle w:val="Cquestionpartlabelbold"/>
        </w:rPr>
      </w:pPr>
      <w:r w:rsidRPr="005E6736">
        <w:rPr>
          <w:rStyle w:val="Cquestionpartlabelbold"/>
        </w:rPr>
        <w:t>B</w:t>
      </w:r>
    </w:p>
    <w:p w14:paraId="708060CB" w14:textId="77777777" w:rsidR="004B5EDC" w:rsidRPr="00507F31" w:rsidRDefault="004B5EDC" w:rsidP="004B5EDC">
      <w:pPr>
        <w:pStyle w:val="Pquestiontextmainstem"/>
      </w:pPr>
      <w:r w:rsidRPr="00507F31">
        <w:t>2 dogs: 6 birds</w:t>
      </w:r>
    </w:p>
    <w:p w14:paraId="080E334D" w14:textId="761BE35A" w:rsidR="004B5EDC" w:rsidRPr="00507F31" w:rsidRDefault="005E6736" w:rsidP="004B5EDC">
      <w:pPr>
        <w:pStyle w:val="Pquestiontextmainstem"/>
      </w:pPr>
      <w:r>
        <w:t xml:space="preserve">= </w:t>
      </w:r>
      <w:r w:rsidR="004B5EDC" w:rsidRPr="00507F31">
        <w:t>2</w:t>
      </w:r>
      <w:r w:rsidR="00CC5F8B">
        <w:t xml:space="preserve"> </w:t>
      </w:r>
      <w:r w:rsidR="004B5EDC" w:rsidRPr="00507F31">
        <w:t>:</w:t>
      </w:r>
      <w:r w:rsidR="00CC5F8B">
        <w:t xml:space="preserve"> </w:t>
      </w:r>
      <w:r>
        <w:t>6</w:t>
      </w:r>
    </w:p>
    <w:p w14:paraId="23D2C5A6" w14:textId="26EDE284" w:rsidR="004B5EDC" w:rsidRPr="00507F31" w:rsidRDefault="005E6736" w:rsidP="004B5EDC">
      <w:pPr>
        <w:pStyle w:val="Pquestiontextmainstem"/>
      </w:pPr>
      <w:r>
        <w:t xml:space="preserve">= </w:t>
      </w:r>
      <w:r w:rsidR="004B5EDC" w:rsidRPr="00507F31">
        <w:t>1</w:t>
      </w:r>
      <w:r w:rsidR="00CC5F8B">
        <w:t xml:space="preserve"> </w:t>
      </w:r>
      <w:r w:rsidR="004B5EDC" w:rsidRPr="00507F31">
        <w:t>:</w:t>
      </w:r>
      <w:r w:rsidR="00CC5F8B">
        <w:t xml:space="preserve"> </w:t>
      </w:r>
      <w:r w:rsidR="004B5EDC" w:rsidRPr="00507F31">
        <w:t>3</w:t>
      </w:r>
    </w:p>
    <w:p w14:paraId="67F53F61" w14:textId="77777777" w:rsidR="00BF6616" w:rsidRDefault="00BF6616" w:rsidP="00BF6616">
      <w:pPr>
        <w:pStyle w:val="Pquestionheadingmc"/>
      </w:pPr>
      <w:r>
        <w:t>Question 12</w:t>
      </w:r>
      <w:r>
        <w:tab/>
        <w:t>[4</w:t>
      </w:r>
      <w:r w:rsidRPr="00FB3505">
        <w:t>.</w:t>
      </w:r>
      <w:r>
        <w:t>10]</w:t>
      </w:r>
    </w:p>
    <w:p w14:paraId="468D506B" w14:textId="77777777" w:rsidR="001D59C0" w:rsidRPr="005E6736" w:rsidRDefault="001D59C0" w:rsidP="005E6736">
      <w:pPr>
        <w:pStyle w:val="Pquestiontextmainstem"/>
        <w:rPr>
          <w:rStyle w:val="Cquestionpartlabelbold"/>
        </w:rPr>
      </w:pPr>
      <w:r w:rsidRPr="005E6736">
        <w:rPr>
          <w:rStyle w:val="Cquestionpartlabelbold"/>
        </w:rPr>
        <w:t>A</w:t>
      </w:r>
    </w:p>
    <w:p w14:paraId="3652ED17" w14:textId="4D243B00" w:rsidR="004B5EDC" w:rsidRPr="00507F31" w:rsidRDefault="004B5EDC" w:rsidP="004B5EDC">
      <w:pPr>
        <w:pStyle w:val="Pquestiontextmainstem"/>
      </w:pPr>
      <w:r w:rsidRPr="00507F31">
        <w:t xml:space="preserve">40 dogs </w:t>
      </w:r>
      <w:r w:rsidR="001E6909">
        <w:t>:</w:t>
      </w:r>
      <w:r w:rsidRPr="00507F31">
        <w:t xml:space="preserve"> 30 kg mince</w:t>
      </w:r>
      <w:r w:rsidR="001E6909">
        <w:tab/>
      </w:r>
      <w:r w:rsidR="001E6909">
        <w:tab/>
        <w:t>(÷ 10)</w:t>
      </w:r>
    </w:p>
    <w:p w14:paraId="01F83D01" w14:textId="05042089" w:rsidR="001E6909" w:rsidRDefault="00514993" w:rsidP="004B5EDC">
      <w:pPr>
        <w:pStyle w:val="Pquestiontextmainstem"/>
      </w:pPr>
      <w:r>
        <w:t xml:space="preserve">= </w:t>
      </w:r>
      <w:r w:rsidR="001E6909">
        <w:t>4 dogs : 3 kg</w:t>
      </w:r>
      <w:r w:rsidR="001E6909">
        <w:tab/>
      </w:r>
      <w:r w:rsidR="001E6909">
        <w:tab/>
      </w:r>
      <w:r w:rsidR="001E6909">
        <w:tab/>
        <w:t>(× 6)</w:t>
      </w:r>
    </w:p>
    <w:p w14:paraId="0F4E75FA" w14:textId="0A60DE79" w:rsidR="004B5EDC" w:rsidRDefault="00514993" w:rsidP="004B5EDC">
      <w:pPr>
        <w:pStyle w:val="Pquestiontextmainstem"/>
      </w:pPr>
      <w:r>
        <w:t xml:space="preserve">= </w:t>
      </w:r>
      <w:r w:rsidR="001E6909">
        <w:t>24 dogs : 18 kg</w:t>
      </w:r>
    </w:p>
    <w:p w14:paraId="5010A9F2" w14:textId="77777777" w:rsidR="00AD489E" w:rsidRDefault="00AD489E" w:rsidP="00AD489E">
      <w:pPr>
        <w:pStyle w:val="Psectionresults"/>
      </w:pPr>
      <w:r w:rsidRPr="00F16CD2">
        <w:t xml:space="preserve">Multiple-choice total marks:  </w:t>
      </w:r>
      <w:r>
        <w:t xml:space="preserve"> 12</w:t>
      </w:r>
    </w:p>
    <w:p w14:paraId="0A22B584" w14:textId="77777777" w:rsidR="004B5EDC" w:rsidRPr="00AA206F" w:rsidRDefault="004B5EDC" w:rsidP="004B5EDC">
      <w:pPr>
        <w:pStyle w:val="Psectionheading"/>
      </w:pPr>
      <w:r w:rsidRPr="00AA206F">
        <w:t>Short answer section</w:t>
      </w:r>
    </w:p>
    <w:p w14:paraId="709A506F" w14:textId="0D92D5EE" w:rsidR="00BF6616" w:rsidRPr="00AA206F" w:rsidRDefault="00BF6616" w:rsidP="001E6909">
      <w:pPr>
        <w:pStyle w:val="Pquestionheadingsx1stafterhead"/>
      </w:pPr>
      <w:r>
        <w:t>Question 13</w:t>
      </w:r>
      <w:r>
        <w:tab/>
      </w:r>
      <w:r w:rsidR="00172DE8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</w:t>
      </w:r>
      <w:r w:rsidR="00172DE8">
        <w:t>4.3, 4.4, 4.7</w:t>
      </w:r>
      <w:r>
        <w:t>]</w:t>
      </w:r>
    </w:p>
    <w:p w14:paraId="6B0C971A" w14:textId="5525B173" w:rsidR="004B5EDC" w:rsidRDefault="004B5EDC" w:rsidP="00172DE8">
      <w:pPr>
        <w:pStyle w:val="Pquestiontextpartsa"/>
      </w:pPr>
      <w:r w:rsidRPr="00516EF6">
        <w:rPr>
          <w:rStyle w:val="Cquestionpartlabelbold"/>
        </w:rPr>
        <w:t>(a)</w:t>
      </w:r>
      <w:r w:rsidRPr="00516EF6">
        <w:rPr>
          <w:rStyle w:val="Cquestionpartlabelbold"/>
        </w:rPr>
        <w:tab/>
      </w:r>
      <w:r w:rsidRPr="00260853">
        <w:t>To change a fraction as to a decimal</w:t>
      </w:r>
      <w:r w:rsidR="00172DE8">
        <w:t>,</w:t>
      </w:r>
      <w:r w:rsidRPr="00260853">
        <w:t xml:space="preserve"> you </w:t>
      </w:r>
      <w:r w:rsidRPr="00172DE8">
        <w:rPr>
          <w:i/>
        </w:rPr>
        <w:t>multiply</w:t>
      </w:r>
      <w:r w:rsidRPr="00507F31">
        <w:t xml:space="preserve"> by 100.</w:t>
      </w:r>
    </w:p>
    <w:p w14:paraId="5D0DA61F" w14:textId="77777777" w:rsidR="004B5EDC" w:rsidRPr="00507F31" w:rsidRDefault="004B5EDC" w:rsidP="00172DE8">
      <w:pPr>
        <w:pStyle w:val="Pquestiontextpartsa"/>
      </w:pPr>
      <w:r w:rsidRPr="00516EF6">
        <w:rPr>
          <w:rStyle w:val="Cquestionpartlabelbold"/>
        </w:rPr>
        <w:t>(b)</w:t>
      </w:r>
      <w:r w:rsidRPr="00260853">
        <w:tab/>
        <w:t xml:space="preserve">A </w:t>
      </w:r>
      <w:r w:rsidRPr="00172DE8">
        <w:rPr>
          <w:i/>
          <w:iCs/>
        </w:rPr>
        <w:t>terminating</w:t>
      </w:r>
      <w:r w:rsidRPr="00516EF6">
        <w:rPr>
          <w:rStyle w:val="Cmathsexpressions"/>
        </w:rPr>
        <w:t xml:space="preserve"> </w:t>
      </w:r>
      <w:r w:rsidRPr="00507F31">
        <w:t>decimal is one that does not have a repeating pattern of digits.</w:t>
      </w:r>
    </w:p>
    <w:p w14:paraId="6FAADFD5" w14:textId="34C49390" w:rsidR="004B5EDC" w:rsidRDefault="004B5EDC" w:rsidP="004B5EDC">
      <w:pPr>
        <w:pStyle w:val="Pquestiontextpartsa"/>
      </w:pPr>
      <w:r w:rsidRPr="00AA206F">
        <w:rPr>
          <w:rStyle w:val="Cquestionpartlabelbold"/>
        </w:rPr>
        <w:t>(c)</w:t>
      </w:r>
      <w:r>
        <w:tab/>
      </w:r>
      <w:r w:rsidRPr="00507F31">
        <w:t xml:space="preserve">The decimal point must be aligned when you </w:t>
      </w:r>
      <w:r w:rsidRPr="00172DE8">
        <w:rPr>
          <w:i/>
          <w:iCs/>
        </w:rPr>
        <w:t>add</w:t>
      </w:r>
      <w:r w:rsidR="00172DE8">
        <w:t xml:space="preserve"> / </w:t>
      </w:r>
      <w:r w:rsidR="00DE1631" w:rsidRPr="00172DE8">
        <w:rPr>
          <w:i/>
          <w:iCs/>
        </w:rPr>
        <w:t>subtract</w:t>
      </w:r>
      <w:r w:rsidR="00DE1631">
        <w:t xml:space="preserve"> two decimals numbers.</w:t>
      </w:r>
    </w:p>
    <w:p w14:paraId="0959CFCA" w14:textId="77777777" w:rsidR="00BF6616" w:rsidRDefault="00BF6616" w:rsidP="005E6736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3 marks</w:t>
      </w:r>
      <w:r>
        <w:tab/>
        <w:t>[4.1]</w:t>
      </w:r>
    </w:p>
    <w:p w14:paraId="046198DD" w14:textId="77777777" w:rsidR="00172DE8" w:rsidRDefault="004B5EDC" w:rsidP="00D0103A">
      <w:pPr>
        <w:pStyle w:val="Pquestiontextmainstem"/>
        <w:rPr>
          <w:noProof/>
          <w:lang w:val="en-US" w:eastAsia="en-US"/>
        </w:rPr>
      </w:pPr>
      <w:r w:rsidRPr="00D0103A">
        <w:rPr>
          <w:rStyle w:val="Cquestionpartlabelbold"/>
        </w:rPr>
        <w:t>(a)</w:t>
      </w:r>
      <w:r w:rsidR="0007351B" w:rsidRPr="0007351B">
        <w:rPr>
          <w:noProof/>
          <w:lang w:val="en-US" w:eastAsia="en-US"/>
        </w:rPr>
        <w:t xml:space="preserve"> </w:t>
      </w:r>
    </w:p>
    <w:p w14:paraId="6888BDB3" w14:textId="133F9FCA" w:rsidR="00D0103A" w:rsidRPr="00D0103A" w:rsidRDefault="00172DE8" w:rsidP="00D0103A">
      <w:pPr>
        <w:pStyle w:val="Pquestiontextmainstem"/>
        <w:rPr>
          <w:rStyle w:val="Cquestionpartlabelbold"/>
        </w:rPr>
      </w:pPr>
      <w:r>
        <w:rPr>
          <w:rStyle w:val="Cquestionpartlabelbold"/>
        </w:rPr>
        <w:tab/>
      </w:r>
      <w:r w:rsidR="0007351B" w:rsidRPr="002C6B7C">
        <w:rPr>
          <w:noProof/>
        </w:rPr>
        <w:drawing>
          <wp:inline distT="0" distB="0" distL="0" distR="0" wp14:anchorId="05C26936" wp14:editId="0E4AF03F">
            <wp:extent cx="2291715" cy="474345"/>
            <wp:effectExtent l="0" t="0" r="0" b="8255"/>
            <wp:docPr id="2" name="Picture 2" descr="Macintosh HD:Users:lizwaud:Desktop:PM7_eBook:Batch 1 commenced:Artwork_CORRECTED_041016_Use this:Ch4:PM2e_07_EB_04_SA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Macintosh HD:Users:lizwaud:Desktop:PM7_eBook:Batch 1 commenced:Artwork_CORRECTED_041016_Use this:Ch4:PM2e_07_EB_04_SATS_02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715" cy="47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53CD5" w14:textId="77777777" w:rsidR="00172DE8" w:rsidRDefault="004B5EDC" w:rsidP="00D0103A">
      <w:pPr>
        <w:pStyle w:val="Pquestiontextmainstem"/>
        <w:rPr>
          <w:noProof/>
          <w:lang w:val="en-US" w:eastAsia="en-US"/>
        </w:rPr>
      </w:pPr>
      <w:r w:rsidRPr="002C6B7C">
        <w:rPr>
          <w:rStyle w:val="Cquestionpartlabelbold"/>
        </w:rPr>
        <w:t>(b)</w:t>
      </w:r>
      <w:r w:rsidR="0007351B" w:rsidRPr="0007351B">
        <w:rPr>
          <w:noProof/>
          <w:lang w:val="en-US" w:eastAsia="en-US"/>
        </w:rPr>
        <w:t xml:space="preserve"> </w:t>
      </w:r>
    </w:p>
    <w:p w14:paraId="6CF5D350" w14:textId="609A1C61" w:rsidR="00D0103A" w:rsidRDefault="00172DE8" w:rsidP="00D0103A">
      <w:pPr>
        <w:pStyle w:val="Pquestiontextmainstem"/>
        <w:rPr>
          <w:rStyle w:val="Cquestionpartlabelbold"/>
        </w:rPr>
      </w:pPr>
      <w:r>
        <w:rPr>
          <w:rStyle w:val="Cquestionpartlabelbold"/>
        </w:rPr>
        <w:tab/>
      </w:r>
      <w:r w:rsidR="0007351B" w:rsidRPr="002C6B7C">
        <w:rPr>
          <w:noProof/>
        </w:rPr>
        <w:drawing>
          <wp:inline distT="0" distB="0" distL="0" distR="0" wp14:anchorId="30AFF1D7" wp14:editId="68DD919B">
            <wp:extent cx="2440860" cy="283381"/>
            <wp:effectExtent l="0" t="0" r="0" b="0"/>
            <wp:docPr id="3" name="Picture 3" descr="Macintosh HD:Users:lizwaud:Desktop:PM7_eBook:Batch 1 commenced:Artwork_CORRECTED_041016_Use this:Ch4:PM2e_07_EB_04_SATS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Macintosh HD:Users:lizwaud:Desktop:PM7_eBook:Batch 1 commenced:Artwork_CORRECTED_041016_Use this:Ch4:PM2e_07_EB_04_SATS_03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860" cy="283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C7F86" w14:textId="77777777" w:rsidR="00172DE8" w:rsidRDefault="004B5EDC" w:rsidP="00D0103A">
      <w:pPr>
        <w:pStyle w:val="Pquestiontextmainstem"/>
        <w:rPr>
          <w:rStyle w:val="Cquestionpartlabelbold"/>
        </w:rPr>
      </w:pPr>
      <w:r w:rsidRPr="002C6B7C">
        <w:rPr>
          <w:rStyle w:val="Cquestionpartlabelbold"/>
        </w:rPr>
        <w:t>(c)</w:t>
      </w:r>
      <w:r w:rsidRPr="002C6B7C">
        <w:rPr>
          <w:rStyle w:val="Cquestionpartlabelbold"/>
        </w:rPr>
        <w:tab/>
      </w:r>
    </w:p>
    <w:p w14:paraId="471A6F94" w14:textId="523F472B" w:rsidR="004B5EDC" w:rsidRPr="002C6B7C" w:rsidRDefault="00172DE8" w:rsidP="00D0103A">
      <w:pPr>
        <w:pStyle w:val="Pquestiontextmainstem"/>
        <w:rPr>
          <w:rStyle w:val="Cquestionpartlabelbold"/>
        </w:rPr>
      </w:pPr>
      <w:r>
        <w:rPr>
          <w:rStyle w:val="Cquestionpartlabelbold"/>
        </w:rPr>
        <w:tab/>
      </w:r>
      <w:r w:rsidR="0007351B" w:rsidRPr="002C6B7C">
        <w:rPr>
          <w:noProof/>
        </w:rPr>
        <w:drawing>
          <wp:inline distT="0" distB="0" distL="0" distR="0" wp14:anchorId="5989B3C4" wp14:editId="12C258D9">
            <wp:extent cx="2291715" cy="266065"/>
            <wp:effectExtent l="0" t="0" r="0" b="0"/>
            <wp:docPr id="4" name="Picture 4" descr="Macintosh HD:Users:lizwaud:Desktop:PM7_eBook:Batch 1 commenced:Artwork_CORRECTED_041016_Use this:Ch4:PM2e_07_EB_04_SATS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Macintosh HD:Users:lizwaud:Desktop:PM7_eBook:Batch 1 commenced:Artwork_CORRECTED_041016_Use this:Ch4:PM2e_07_EB_04_SATS_04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71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9EBB86" w14:textId="77777777" w:rsidR="00BF6616" w:rsidRDefault="00BF6616" w:rsidP="005E6736">
      <w:pPr>
        <w:pStyle w:val="Pquestionheadingsx"/>
      </w:pPr>
      <w:r>
        <w:t>Question 15</w:t>
      </w:r>
      <w:r>
        <w:tab/>
      </w:r>
      <w:r>
        <w:rPr>
          <w:rStyle w:val="Cmarkslabel"/>
        </w:rPr>
        <w:t>2 marks</w:t>
      </w:r>
      <w:r>
        <w:tab/>
        <w:t>[4.1]</w:t>
      </w:r>
    </w:p>
    <w:p w14:paraId="578CCDDC" w14:textId="27386C83" w:rsidR="004B5EDC" w:rsidRPr="00507F31" w:rsidRDefault="004B5EDC" w:rsidP="003070FA">
      <w:pPr>
        <w:pStyle w:val="Pquestiontextpartsa"/>
      </w:pPr>
      <w:r w:rsidRPr="003070FA">
        <w:rPr>
          <w:rStyle w:val="Cquestionpartlabelbold"/>
        </w:rPr>
        <w:t>(a)</w:t>
      </w:r>
      <w:r w:rsidRPr="003070FA">
        <w:rPr>
          <w:rStyle w:val="Cquestionpartlabelbold"/>
        </w:rPr>
        <w:tab/>
      </w:r>
      <w:r w:rsidRPr="005E6736">
        <w:t>2</w:t>
      </w:r>
      <w:r w:rsidRPr="00AA206F">
        <w:t xml:space="preserve"> tens, 3 hundredths and 4 thousandths</w:t>
      </w:r>
      <w:r w:rsidR="00D0103A">
        <w:br/>
      </w:r>
      <w:r w:rsidRPr="00507F31">
        <w:rPr>
          <w:position w:val="-24"/>
          <w:sz w:val="20"/>
          <w:szCs w:val="20"/>
        </w:rPr>
        <w:object w:dxaOrig="2040" w:dyaOrig="620" w14:anchorId="757F6E60">
          <v:shape id="_x0000_i1035" type="#_x0000_t75" style="width:100.05pt;height:28.05pt" o:ole="" fillcolor="window">
            <v:imagedata r:id="rId31" o:title=""/>
          </v:shape>
          <o:OLEObject Type="Embed" ProgID="Equation.3" ShapeID="_x0000_i1035" DrawAspect="Content" ObjectID="_1540647029" r:id="rId32"/>
        </w:object>
      </w:r>
      <w:r w:rsidR="005E6736">
        <w:rPr>
          <w:position w:val="-24"/>
          <w:sz w:val="20"/>
          <w:szCs w:val="20"/>
        </w:rPr>
        <w:t xml:space="preserve"> </w:t>
      </w:r>
      <w:r w:rsidRPr="00AA206F">
        <w:t>= 20.034</w:t>
      </w:r>
      <w:r w:rsidRPr="00507F31">
        <w:fldChar w:fldCharType="begin"/>
      </w:r>
      <w:r w:rsidRPr="00507F31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4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0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=  4.306</m:t>
        </m:r>
      </m:oMath>
      <w:r w:rsidRPr="00507F31">
        <w:instrText xml:space="preserve"> </w:instrText>
      </w:r>
      <w:r w:rsidRPr="00507F31">
        <w:fldChar w:fldCharType="end"/>
      </w:r>
    </w:p>
    <w:p w14:paraId="4FC24404" w14:textId="77777777" w:rsidR="004B5EDC" w:rsidRPr="00507F31" w:rsidRDefault="004B5EDC" w:rsidP="004B5EDC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3302EE" w:rsidRPr="003302EE">
        <w:rPr>
          <w:position w:val="-28"/>
          <w:sz w:val="20"/>
          <w:szCs w:val="20"/>
        </w:rPr>
        <w:object w:dxaOrig="3220" w:dyaOrig="680" w14:anchorId="34BA4586">
          <v:shape id="_x0000_i1036" type="#_x0000_t75" style="width:161.75pt;height:31.8pt" o:ole="" fillcolor="window">
            <v:imagedata r:id="rId33" o:title=""/>
          </v:shape>
          <o:OLEObject Type="Embed" ProgID="Equation.DSMT4" ShapeID="_x0000_i1036" DrawAspect="Content" ObjectID="_1540647030" r:id="rId34"/>
        </w:object>
      </w:r>
    </w:p>
    <w:p w14:paraId="6AB83826" w14:textId="77777777" w:rsidR="00BF6616" w:rsidRDefault="00BF6616" w:rsidP="005E6736">
      <w:pPr>
        <w:pStyle w:val="Pquestionheadingsx"/>
      </w:pPr>
      <w:r>
        <w:t>Question 16</w:t>
      </w:r>
      <w:r>
        <w:tab/>
      </w:r>
      <w:r>
        <w:rPr>
          <w:rStyle w:val="Cmarkslabel"/>
        </w:rPr>
        <w:t>3 marks</w:t>
      </w:r>
      <w:r>
        <w:tab/>
        <w:t>[4.1]</w:t>
      </w:r>
    </w:p>
    <w:p w14:paraId="384EFCD2" w14:textId="77777777" w:rsidR="004B5EDC" w:rsidRDefault="004B5EDC" w:rsidP="004B5EDC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302 &gt;</w:t>
      </w:r>
      <w:r w:rsidRPr="00507F31">
        <w:rPr>
          <w:sz w:val="20"/>
          <w:szCs w:val="20"/>
        </w:rPr>
        <w:fldChar w:fldCharType="begin"/>
      </w:r>
      <w:r w:rsidRPr="00507F31">
        <w:rPr>
          <w:sz w:val="20"/>
          <w:szCs w:val="20"/>
        </w:rPr>
        <w:instrText xml:space="preserve"> QUOTE </w:instrText>
      </w:r>
      <w:r>
        <w:rPr>
          <w:noProof/>
          <w:sz w:val="20"/>
          <w:szCs w:val="20"/>
        </w:rPr>
        <w:drawing>
          <wp:inline distT="0" distB="0" distL="0" distR="0" wp14:anchorId="6909E7D7" wp14:editId="3C100BDB">
            <wp:extent cx="292100" cy="177800"/>
            <wp:effectExtent l="0" t="0" r="1270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7F31">
        <w:rPr>
          <w:sz w:val="20"/>
          <w:szCs w:val="20"/>
        </w:rPr>
        <w:instrText xml:space="preserve"> </w:instrText>
      </w:r>
      <w:r w:rsidRPr="00507F31">
        <w:rPr>
          <w:sz w:val="20"/>
          <w:szCs w:val="20"/>
        </w:rPr>
        <w:fldChar w:fldCharType="end"/>
      </w:r>
      <w:r w:rsidRPr="00AA206F">
        <w:t xml:space="preserve"> 30.2</w:t>
      </w:r>
      <w:r w:rsidRPr="00507F31">
        <w:rPr>
          <w:sz w:val="20"/>
          <w:szCs w:val="20"/>
        </w:rPr>
        <w:fldChar w:fldCharType="begin"/>
      </w:r>
      <w:r w:rsidRPr="00507F31">
        <w:rPr>
          <w:sz w:val="20"/>
          <w:szCs w:val="20"/>
        </w:rPr>
        <w:instrText xml:space="preserve"> QUOTE </w:instrText>
      </w:r>
      <w:r>
        <w:rPr>
          <w:noProof/>
          <w:sz w:val="20"/>
          <w:szCs w:val="20"/>
        </w:rPr>
        <w:drawing>
          <wp:inline distT="0" distB="0" distL="0" distR="0" wp14:anchorId="4EA3A7D9" wp14:editId="776B211F">
            <wp:extent cx="317500" cy="177800"/>
            <wp:effectExtent l="0" t="0" r="1270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7F31">
        <w:rPr>
          <w:sz w:val="20"/>
          <w:szCs w:val="20"/>
        </w:rPr>
        <w:instrText xml:space="preserve"> </w:instrText>
      </w:r>
      <w:r w:rsidRPr="00507F31">
        <w:rPr>
          <w:sz w:val="20"/>
          <w:szCs w:val="20"/>
        </w:rPr>
        <w:fldChar w:fldCharType="end"/>
      </w:r>
    </w:p>
    <w:p w14:paraId="4945D729" w14:textId="77777777" w:rsidR="004B5EDC" w:rsidRDefault="004B5EDC" w:rsidP="004B5EDC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0.0456</w:t>
      </w:r>
      <w:r w:rsidRPr="00507F31">
        <w:rPr>
          <w:sz w:val="20"/>
          <w:szCs w:val="20"/>
        </w:rPr>
        <w:fldChar w:fldCharType="begin"/>
      </w:r>
      <w:r w:rsidRPr="00507F31">
        <w:rPr>
          <w:sz w:val="20"/>
          <w:szCs w:val="20"/>
        </w:rPr>
        <w:instrText xml:space="preserve"> QUOTE </w:instrText>
      </w:r>
      <w:r>
        <w:rPr>
          <w:noProof/>
          <w:sz w:val="20"/>
          <w:szCs w:val="20"/>
        </w:rPr>
        <w:drawing>
          <wp:inline distT="0" distB="0" distL="0" distR="0" wp14:anchorId="63E294AD" wp14:editId="066E98C7">
            <wp:extent cx="469900" cy="177800"/>
            <wp:effectExtent l="0" t="0" r="1270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7F31">
        <w:rPr>
          <w:sz w:val="20"/>
          <w:szCs w:val="20"/>
        </w:rPr>
        <w:instrText xml:space="preserve"> </w:instrText>
      </w:r>
      <w:r w:rsidRPr="00507F31">
        <w:rPr>
          <w:sz w:val="20"/>
          <w:szCs w:val="20"/>
        </w:rPr>
        <w:fldChar w:fldCharType="end"/>
      </w:r>
      <w:r w:rsidRPr="00AA206F">
        <w:t xml:space="preserve">  &gt; 0.04056</w:t>
      </w:r>
    </w:p>
    <w:p w14:paraId="175C15B1" w14:textId="77777777" w:rsidR="004B5EDC" w:rsidRDefault="004B5EDC" w:rsidP="004B5EDC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>3.05639 &lt; 3.0653</w:t>
      </w:r>
    </w:p>
    <w:p w14:paraId="42B8D9F4" w14:textId="77777777" w:rsidR="00BF6616" w:rsidRDefault="00BF6616" w:rsidP="005E6736">
      <w:pPr>
        <w:pStyle w:val="Pquestionheadingsx"/>
      </w:pPr>
      <w:r>
        <w:t>Question 17</w:t>
      </w:r>
      <w:r>
        <w:tab/>
      </w:r>
      <w:r>
        <w:rPr>
          <w:rStyle w:val="Cmarkslabel"/>
        </w:rPr>
        <w:t>2 marks</w:t>
      </w:r>
      <w:r>
        <w:tab/>
        <w:t>[4.1]</w:t>
      </w:r>
    </w:p>
    <w:p w14:paraId="12EFB153" w14:textId="27A249E8" w:rsidR="004B5EDC" w:rsidRDefault="004B5EDC" w:rsidP="004B5EDC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6.732, 67.032, 67.32 </w:t>
      </w:r>
      <w:r w:rsidR="00172DE8">
        <w:tab/>
      </w:r>
      <w:r w:rsidR="00172DE8">
        <w:tab/>
      </w:r>
      <w:r w:rsidR="00172DE8" w:rsidRPr="00AA206F">
        <w:rPr>
          <w:rStyle w:val="Cquestionpartlabelbold"/>
        </w:rPr>
        <w:t>(b)</w:t>
      </w:r>
      <w:r w:rsidR="00537116">
        <w:rPr>
          <w:rStyle w:val="Cquestionpartlabelbold"/>
        </w:rPr>
        <w:t xml:space="preserve">  </w:t>
      </w:r>
      <w:r w:rsidR="00172DE8">
        <w:t>0.008 945, 0.080 945, 0.089 450</w:t>
      </w:r>
    </w:p>
    <w:p w14:paraId="10728742" w14:textId="354192D6" w:rsidR="00BF6616" w:rsidRDefault="00BF6616" w:rsidP="005E6736">
      <w:pPr>
        <w:pStyle w:val="Pquestionheadingsx"/>
      </w:pPr>
      <w:r>
        <w:t>Question 18</w:t>
      </w:r>
      <w:r>
        <w:tab/>
      </w:r>
      <w:r w:rsidR="00172DE8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4.2, 4.4]</w:t>
      </w:r>
    </w:p>
    <w:p w14:paraId="14BBBB1B" w14:textId="1BBB7782" w:rsidR="004B5EDC" w:rsidRDefault="004B5EDC" w:rsidP="003070FA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$1.86 round</w:t>
      </w:r>
      <w:r w:rsidR="00172DE8">
        <w:t>s</w:t>
      </w:r>
      <w:r w:rsidRPr="00AA206F">
        <w:t xml:space="preserve"> up</w:t>
      </w:r>
      <w:r w:rsidR="0007351B">
        <w:t xml:space="preserve">. </w:t>
      </w:r>
      <w:r w:rsidRPr="00507F31">
        <w:t>He would pay $1.90</w:t>
      </w:r>
      <w:r w:rsidR="00172DE8">
        <w:t>.</w:t>
      </w:r>
    </w:p>
    <w:p w14:paraId="0105C345" w14:textId="2C820238" w:rsidR="004B5EDC" w:rsidRDefault="004B5EDC" w:rsidP="004B5EDC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He would get $3.10 chan</w:t>
      </w:r>
      <w:r w:rsidR="00D0103A">
        <w:t>ge:</w:t>
      </w:r>
      <w:r w:rsidR="00D0103A">
        <w:br/>
      </w:r>
      <w:r w:rsidRPr="00AA206F">
        <w:t>$5 – $1.90 = $3.10</w:t>
      </w:r>
    </w:p>
    <w:p w14:paraId="5520D3FB" w14:textId="3F555B8D" w:rsidR="00BF6616" w:rsidRDefault="00BF6616" w:rsidP="005E6736">
      <w:pPr>
        <w:pStyle w:val="Pquestionheadingsx"/>
      </w:pPr>
      <w:r>
        <w:t>Question 19</w:t>
      </w:r>
      <w:r>
        <w:tab/>
      </w:r>
      <w:r w:rsidR="007F6A7D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4.2]</w:t>
      </w:r>
    </w:p>
    <w:p w14:paraId="67711A93" w14:textId="4AF2D0F2" w:rsidR="004B5EDC" w:rsidRDefault="004B5EDC" w:rsidP="004B5EDC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D0103A">
        <w:t xml:space="preserve">63.732 </w:t>
      </w:r>
      <w:r w:rsidR="007F6A7D">
        <w:t>= 63.7</w:t>
      </w:r>
      <w:r w:rsidR="00172DE8">
        <w:t xml:space="preserve"> (1 d.p.)</w:t>
      </w:r>
      <w:r w:rsidR="00D0103A">
        <w:br/>
      </w:r>
      <w:r w:rsidRPr="00AA206F">
        <w:t xml:space="preserve">rounding </w:t>
      </w:r>
      <w:r w:rsidR="007F6A7D">
        <w:t xml:space="preserve">down </w:t>
      </w:r>
      <w:r w:rsidRPr="00AA206F">
        <w:t xml:space="preserve">as </w:t>
      </w:r>
      <w:r w:rsidR="007F6A7D">
        <w:t>3</w:t>
      </w:r>
      <w:r w:rsidRPr="00AA206F">
        <w:t xml:space="preserve"> is next digit</w:t>
      </w:r>
    </w:p>
    <w:p w14:paraId="79156F43" w14:textId="2444D3C0" w:rsidR="004B5EDC" w:rsidRDefault="004B5EDC" w:rsidP="004B5EDC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172DE8">
        <w:t xml:space="preserve">1.3789 </w:t>
      </w:r>
      <w:r w:rsidR="00CC5F8B">
        <w:t>= 1.3</w:t>
      </w:r>
      <w:r w:rsidR="007F6A7D">
        <w:t>79</w:t>
      </w:r>
      <w:r w:rsidR="00172DE8">
        <w:t xml:space="preserve"> (3 d.p.)</w:t>
      </w:r>
      <w:r w:rsidR="00D0103A">
        <w:br/>
      </w:r>
      <w:r w:rsidRPr="00AA206F">
        <w:t xml:space="preserve">rounding up as </w:t>
      </w:r>
      <w:r w:rsidR="007F6A7D">
        <w:t>9</w:t>
      </w:r>
      <w:r w:rsidRPr="00AA206F">
        <w:t xml:space="preserve"> is next digit</w:t>
      </w:r>
    </w:p>
    <w:p w14:paraId="465A52D4" w14:textId="2AE73002" w:rsidR="004B5EDC" w:rsidRDefault="004B5EDC" w:rsidP="004B5EDC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172DE8">
        <w:t xml:space="preserve">0.8998 </w:t>
      </w:r>
      <w:r w:rsidR="00D0103A">
        <w:t>= 0.9</w:t>
      </w:r>
      <w:r w:rsidR="007F6A7D">
        <w:t>0</w:t>
      </w:r>
      <w:r w:rsidR="00172DE8">
        <w:t xml:space="preserve"> (2 d.p.)</w:t>
      </w:r>
      <w:r w:rsidR="00D0103A">
        <w:br/>
      </w:r>
      <w:r w:rsidRPr="00AA206F">
        <w:t>rounding up as 9 is next digit</w:t>
      </w:r>
    </w:p>
    <w:p w14:paraId="122861AA" w14:textId="1070CB20" w:rsidR="00BF6616" w:rsidRDefault="00BF6616" w:rsidP="00172DE8">
      <w:pPr>
        <w:pStyle w:val="Pquestionheadingsx"/>
      </w:pPr>
      <w:r>
        <w:lastRenderedPageBreak/>
        <w:t>Question 20</w:t>
      </w:r>
      <w:r>
        <w:tab/>
      </w:r>
      <w:r>
        <w:rPr>
          <w:rStyle w:val="Cmarkslabel"/>
        </w:rPr>
        <w:t>7 marks</w:t>
      </w:r>
      <w:r>
        <w:tab/>
        <w:t>[4.</w:t>
      </w:r>
      <w:r w:rsidR="00172DE8">
        <w:t>7</w:t>
      </w:r>
      <w:r>
        <w:t>]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701"/>
        <w:gridCol w:w="1701"/>
        <w:gridCol w:w="1701"/>
      </w:tblGrid>
      <w:tr w:rsidR="004B5EDC" w:rsidRPr="00507F31" w14:paraId="4A114311" w14:textId="77777777" w:rsidTr="00172DE8">
        <w:tc>
          <w:tcPr>
            <w:tcW w:w="1701" w:type="dxa"/>
            <w:tcMar>
              <w:left w:w="0" w:type="dxa"/>
              <w:right w:w="0" w:type="dxa"/>
            </w:tcMar>
          </w:tcPr>
          <w:p w14:paraId="323777A6" w14:textId="75C2CB92" w:rsidR="004B5EDC" w:rsidRPr="00516EF6" w:rsidRDefault="004B5EDC" w:rsidP="00172DE8">
            <w:pPr>
              <w:pStyle w:val="Pquestiontextmainstem"/>
              <w:keepNext/>
              <w:jc w:val="center"/>
              <w:rPr>
                <w:rStyle w:val="Cquestionpartlabelbold"/>
              </w:rPr>
            </w:pPr>
            <w:r w:rsidRPr="00516EF6">
              <w:rPr>
                <w:rStyle w:val="Cquestionpartlabelbold"/>
              </w:rPr>
              <w:t>Fraction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</w:tcPr>
          <w:p w14:paraId="14F5DA53" w14:textId="77777777" w:rsidR="004B5EDC" w:rsidRPr="00516EF6" w:rsidRDefault="004B5EDC" w:rsidP="00172DE8">
            <w:pPr>
              <w:pStyle w:val="Pquestiontextmainstem"/>
              <w:keepNext/>
              <w:jc w:val="center"/>
              <w:rPr>
                <w:rStyle w:val="Cquestionpartlabelbold"/>
              </w:rPr>
            </w:pPr>
            <w:r w:rsidRPr="00516EF6">
              <w:rPr>
                <w:rStyle w:val="Cquestionpartlabelbold"/>
              </w:rPr>
              <w:t>Decimal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</w:tcPr>
          <w:p w14:paraId="36C54C6A" w14:textId="77777777" w:rsidR="004B5EDC" w:rsidRPr="00516EF6" w:rsidRDefault="004B5EDC" w:rsidP="00172DE8">
            <w:pPr>
              <w:pStyle w:val="Pquestiontextmainstem"/>
              <w:keepNext/>
              <w:jc w:val="center"/>
              <w:rPr>
                <w:rStyle w:val="Cquestionpartlabelbold"/>
              </w:rPr>
            </w:pPr>
            <w:r w:rsidRPr="00516EF6">
              <w:rPr>
                <w:rStyle w:val="Cquestionpartlabelbold"/>
              </w:rPr>
              <w:t>Percentage</w:t>
            </w:r>
          </w:p>
        </w:tc>
      </w:tr>
      <w:tr w:rsidR="004B5EDC" w:rsidRPr="00507F31" w14:paraId="6FBC0D8B" w14:textId="77777777" w:rsidTr="00172DE8">
        <w:tc>
          <w:tcPr>
            <w:tcW w:w="1701" w:type="dxa"/>
            <w:tcMar>
              <w:left w:w="0" w:type="dxa"/>
              <w:right w:w="0" w:type="dxa"/>
            </w:tcMar>
          </w:tcPr>
          <w:p w14:paraId="1346C4BC" w14:textId="4A5E395D" w:rsidR="004B5EDC" w:rsidRPr="00507F31" w:rsidRDefault="00172DE8" w:rsidP="00172DE8">
            <w:pPr>
              <w:pStyle w:val="Ptabletext"/>
              <w:keepNext/>
              <w:rPr>
                <w:b/>
              </w:rPr>
            </w:pPr>
            <w:r w:rsidRPr="00172DE8">
              <w:rPr>
                <w:position w:val="-24"/>
              </w:rPr>
              <w:object w:dxaOrig="240" w:dyaOrig="620" w14:anchorId="32716E44">
                <v:shape id="_x0000_i1037" type="#_x0000_t75" style="width:12.15pt;height:30.85pt" o:ole="">
                  <v:imagedata r:id="rId38" o:title=""/>
                </v:shape>
                <o:OLEObject Type="Embed" ProgID="Equation.DSMT4" ShapeID="_x0000_i1037" DrawAspect="Content" ObjectID="_1540647031" r:id="rId39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483A5190" w14:textId="4D08A436" w:rsidR="004B5EDC" w:rsidRPr="0007351B" w:rsidRDefault="004B5EDC" w:rsidP="00172DE8">
            <w:pPr>
              <w:pStyle w:val="Ptabletext"/>
              <w:keepNext/>
            </w:pPr>
            <w:r w:rsidRPr="00507F31">
              <w:t>0.5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4684CD12" w14:textId="77777777" w:rsidR="004B5EDC" w:rsidRPr="00507F31" w:rsidRDefault="004B5EDC" w:rsidP="00172DE8">
            <w:pPr>
              <w:pStyle w:val="Ptabletext"/>
              <w:keepNext/>
            </w:pPr>
            <w:r w:rsidRPr="00507F31">
              <w:t>50%</w:t>
            </w:r>
          </w:p>
        </w:tc>
      </w:tr>
      <w:tr w:rsidR="004B5EDC" w:rsidRPr="00507F31" w14:paraId="535075C9" w14:textId="77777777" w:rsidTr="00172DE8">
        <w:tc>
          <w:tcPr>
            <w:tcW w:w="1701" w:type="dxa"/>
            <w:tcMar>
              <w:left w:w="0" w:type="dxa"/>
              <w:right w:w="0" w:type="dxa"/>
            </w:tcMar>
          </w:tcPr>
          <w:p w14:paraId="1C608C34" w14:textId="3E3D5C4B" w:rsidR="004B5EDC" w:rsidRPr="00507F31" w:rsidRDefault="00172DE8" w:rsidP="00172DE8">
            <w:pPr>
              <w:pStyle w:val="Ptabletext"/>
              <w:rPr>
                <w:b/>
              </w:rPr>
            </w:pPr>
            <w:r w:rsidRPr="00172DE8">
              <w:rPr>
                <w:position w:val="-24"/>
              </w:rPr>
              <w:object w:dxaOrig="320" w:dyaOrig="620" w14:anchorId="638166E4">
                <v:shape id="_x0000_i1038" type="#_x0000_t75" style="width:15.9pt;height:30.85pt" o:ole="">
                  <v:imagedata r:id="rId40" o:title=""/>
                </v:shape>
                <o:OLEObject Type="Embed" ProgID="Equation.DSMT4" ShapeID="_x0000_i1038" DrawAspect="Content" ObjectID="_1540647032" r:id="rId41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2D9CFDEF" w14:textId="5F909557" w:rsidR="004B5EDC" w:rsidRPr="0007351B" w:rsidRDefault="004B5EDC" w:rsidP="00172DE8">
            <w:pPr>
              <w:pStyle w:val="Ptabletext"/>
            </w:pPr>
            <w:r w:rsidRPr="00507F31">
              <w:t>0.1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2C1C4359" w14:textId="77777777" w:rsidR="004B5EDC" w:rsidRPr="00507F31" w:rsidRDefault="004B5EDC" w:rsidP="00172DE8">
            <w:pPr>
              <w:pStyle w:val="Ptabletext"/>
            </w:pPr>
            <w:r w:rsidRPr="00507F31">
              <w:t>10%</w:t>
            </w:r>
          </w:p>
        </w:tc>
      </w:tr>
      <w:tr w:rsidR="004B5EDC" w:rsidRPr="00507F31" w14:paraId="250D21DB" w14:textId="77777777" w:rsidTr="00172DE8">
        <w:tc>
          <w:tcPr>
            <w:tcW w:w="1701" w:type="dxa"/>
            <w:tcMar>
              <w:left w:w="0" w:type="dxa"/>
              <w:right w:w="0" w:type="dxa"/>
            </w:tcMar>
          </w:tcPr>
          <w:p w14:paraId="50C392A9" w14:textId="4B77C589" w:rsidR="004B5EDC" w:rsidRPr="00507F31" w:rsidRDefault="00172DE8" w:rsidP="00172DE8">
            <w:pPr>
              <w:pStyle w:val="Ptabletext"/>
              <w:rPr>
                <w:b/>
              </w:rPr>
            </w:pPr>
            <w:r w:rsidRPr="00172DE8">
              <w:rPr>
                <w:position w:val="-24"/>
              </w:rPr>
              <w:object w:dxaOrig="240" w:dyaOrig="620" w14:anchorId="51D26386">
                <v:shape id="_x0000_i1039" type="#_x0000_t75" style="width:12.15pt;height:30.85pt" o:ole="">
                  <v:imagedata r:id="rId42" o:title=""/>
                </v:shape>
                <o:OLEObject Type="Embed" ProgID="Equation.DSMT4" ShapeID="_x0000_i1039" DrawAspect="Content" ObjectID="_1540647033" r:id="rId43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25323004" w14:textId="0495BEAE" w:rsidR="004B5EDC" w:rsidRPr="00172DE8" w:rsidRDefault="004B5EDC" w:rsidP="00172DE8">
            <w:pPr>
              <w:pStyle w:val="Ptabletext"/>
            </w:pPr>
            <w:r w:rsidRPr="00507F31">
              <w:t>0.25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7B91D7B5" w14:textId="77777777" w:rsidR="004B5EDC" w:rsidRPr="00507F31" w:rsidRDefault="004B5EDC" w:rsidP="00172DE8">
            <w:pPr>
              <w:pStyle w:val="Ptabletext"/>
            </w:pPr>
            <w:r w:rsidRPr="00507F31">
              <w:t>25%</w:t>
            </w:r>
          </w:p>
        </w:tc>
      </w:tr>
      <w:tr w:rsidR="004B5EDC" w:rsidRPr="00507F31" w14:paraId="5726666D" w14:textId="77777777" w:rsidTr="00172DE8">
        <w:tc>
          <w:tcPr>
            <w:tcW w:w="1701" w:type="dxa"/>
            <w:tcMar>
              <w:left w:w="0" w:type="dxa"/>
              <w:right w:w="0" w:type="dxa"/>
            </w:tcMar>
          </w:tcPr>
          <w:p w14:paraId="03D8A601" w14:textId="79399542" w:rsidR="004B5EDC" w:rsidRPr="00507F31" w:rsidRDefault="00172DE8" w:rsidP="00172DE8">
            <w:pPr>
              <w:pStyle w:val="Ptabletext"/>
              <w:rPr>
                <w:b/>
              </w:rPr>
            </w:pPr>
            <w:r w:rsidRPr="00172DE8">
              <w:rPr>
                <w:position w:val="-24"/>
              </w:rPr>
              <w:object w:dxaOrig="240" w:dyaOrig="620" w14:anchorId="4D263FD6">
                <v:shape id="_x0000_i1040" type="#_x0000_t75" style="width:12.15pt;height:30.85pt" o:ole="">
                  <v:imagedata r:id="rId44" o:title=""/>
                </v:shape>
                <o:OLEObject Type="Embed" ProgID="Equation.DSMT4" ShapeID="_x0000_i1040" DrawAspect="Content" ObjectID="_1540647034" r:id="rId45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2890D676" w14:textId="77777777" w:rsidR="004B5EDC" w:rsidRPr="00507F31" w:rsidRDefault="004B5EDC" w:rsidP="00172DE8">
            <w:pPr>
              <w:pStyle w:val="Ptabletext"/>
            </w:pPr>
            <w:r w:rsidRPr="00507F31">
              <w:t>0.4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6B9BE829" w14:textId="77777777" w:rsidR="004B5EDC" w:rsidRPr="00507F31" w:rsidRDefault="004B5EDC" w:rsidP="00172DE8">
            <w:pPr>
              <w:pStyle w:val="Ptabletext"/>
            </w:pPr>
            <w:r w:rsidRPr="00507F31">
              <w:t>40%</w:t>
            </w:r>
          </w:p>
        </w:tc>
      </w:tr>
      <w:tr w:rsidR="004B5EDC" w:rsidRPr="00507F31" w14:paraId="543CC838" w14:textId="77777777" w:rsidTr="00172DE8">
        <w:tc>
          <w:tcPr>
            <w:tcW w:w="1701" w:type="dxa"/>
            <w:tcMar>
              <w:left w:w="0" w:type="dxa"/>
              <w:right w:w="0" w:type="dxa"/>
            </w:tcMar>
          </w:tcPr>
          <w:p w14:paraId="77345569" w14:textId="10719340" w:rsidR="004B5EDC" w:rsidRPr="00507F31" w:rsidRDefault="00172DE8" w:rsidP="00172DE8">
            <w:pPr>
              <w:pStyle w:val="Ptabletext"/>
              <w:rPr>
                <w:b/>
              </w:rPr>
            </w:pPr>
            <w:r w:rsidRPr="00172DE8">
              <w:rPr>
                <w:position w:val="-24"/>
              </w:rPr>
              <w:object w:dxaOrig="340" w:dyaOrig="620" w14:anchorId="633D4BA0">
                <v:shape id="_x0000_i1041" type="#_x0000_t75" style="width:16.85pt;height:30.85pt" o:ole="">
                  <v:imagedata r:id="rId46" o:title=""/>
                </v:shape>
                <o:OLEObject Type="Embed" ProgID="Equation.DSMT4" ShapeID="_x0000_i1041" DrawAspect="Content" ObjectID="_1540647035" r:id="rId47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5DC8D6F9" w14:textId="77777777" w:rsidR="004B5EDC" w:rsidRPr="00507F31" w:rsidRDefault="004B5EDC" w:rsidP="00172DE8">
            <w:pPr>
              <w:pStyle w:val="Ptabletext"/>
            </w:pPr>
            <w:r w:rsidRPr="00507F31">
              <w:t>0.12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4E63583C" w14:textId="7FC0CE1B" w:rsidR="004B5EDC" w:rsidRPr="00172DE8" w:rsidRDefault="004B5EDC" w:rsidP="00172DE8">
            <w:pPr>
              <w:pStyle w:val="Ptabletext"/>
            </w:pPr>
            <w:r w:rsidRPr="00507F31">
              <w:t>12%</w:t>
            </w:r>
          </w:p>
        </w:tc>
      </w:tr>
      <w:tr w:rsidR="004B5EDC" w:rsidRPr="00507F31" w14:paraId="065312E3" w14:textId="77777777" w:rsidTr="00172DE8">
        <w:tc>
          <w:tcPr>
            <w:tcW w:w="1701" w:type="dxa"/>
            <w:tcMar>
              <w:left w:w="0" w:type="dxa"/>
              <w:right w:w="0" w:type="dxa"/>
            </w:tcMar>
          </w:tcPr>
          <w:p w14:paraId="3AD9F5B2" w14:textId="5A1E1921" w:rsidR="004B5EDC" w:rsidRPr="00507F31" w:rsidRDefault="00172DE8" w:rsidP="00172DE8">
            <w:pPr>
              <w:pStyle w:val="Ptabletext"/>
              <w:rPr>
                <w:b/>
              </w:rPr>
            </w:pPr>
            <w:r w:rsidRPr="00172DE8">
              <w:rPr>
                <w:position w:val="-24"/>
              </w:rPr>
              <w:object w:dxaOrig="340" w:dyaOrig="620" w14:anchorId="5A60B11B">
                <v:shape id="_x0000_i1042" type="#_x0000_t75" style="width:16.85pt;height:30.85pt" o:ole="">
                  <v:imagedata r:id="rId48" o:title=""/>
                </v:shape>
                <o:OLEObject Type="Embed" ProgID="Equation.DSMT4" ShapeID="_x0000_i1042" DrawAspect="Content" ObjectID="_1540647036" r:id="rId49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4FB54C7D" w14:textId="52E4A9DF" w:rsidR="004B5EDC" w:rsidRPr="0007351B" w:rsidRDefault="004B5EDC" w:rsidP="00172DE8">
            <w:pPr>
              <w:pStyle w:val="Ptabletext"/>
            </w:pPr>
            <w:r w:rsidRPr="00507F31">
              <w:t>1.75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4BC2AC26" w14:textId="77777777" w:rsidR="004B5EDC" w:rsidRPr="00507F31" w:rsidRDefault="004B5EDC" w:rsidP="00172DE8">
            <w:pPr>
              <w:pStyle w:val="Ptabletext"/>
            </w:pPr>
            <w:r w:rsidRPr="00507F31">
              <w:t>175%</w:t>
            </w:r>
          </w:p>
        </w:tc>
      </w:tr>
      <w:tr w:rsidR="004B5EDC" w:rsidRPr="00507F31" w14:paraId="38CB0B68" w14:textId="77777777" w:rsidTr="00172DE8">
        <w:tc>
          <w:tcPr>
            <w:tcW w:w="1701" w:type="dxa"/>
            <w:tcMar>
              <w:left w:w="0" w:type="dxa"/>
              <w:right w:w="0" w:type="dxa"/>
            </w:tcMar>
          </w:tcPr>
          <w:p w14:paraId="3C084337" w14:textId="66166B9C" w:rsidR="004B5EDC" w:rsidRPr="00DE55DE" w:rsidRDefault="00172DE8" w:rsidP="00172DE8">
            <w:pPr>
              <w:pStyle w:val="Ptabletext"/>
            </w:pPr>
            <w:r w:rsidRPr="00172DE8">
              <w:rPr>
                <w:position w:val="-24"/>
              </w:rPr>
              <w:object w:dxaOrig="240" w:dyaOrig="620" w14:anchorId="272B6529">
                <v:shape id="_x0000_i1043" type="#_x0000_t75" style="width:12.15pt;height:30.85pt" o:ole="">
                  <v:imagedata r:id="rId50" o:title=""/>
                </v:shape>
                <o:OLEObject Type="Embed" ProgID="Equation.DSMT4" ShapeID="_x0000_i1043" DrawAspect="Content" ObjectID="_1540647037" r:id="rId51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538F20C1" w14:textId="3E6F678F" w:rsidR="004B5EDC" w:rsidRPr="0007351B" w:rsidRDefault="004B5EDC" w:rsidP="00172DE8">
            <w:pPr>
              <w:pStyle w:val="Ptabletext"/>
            </w:pPr>
            <w:r w:rsidRPr="00507F31">
              <w:t>0.666…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53066E87" w14:textId="77777777" w:rsidR="004B5EDC" w:rsidRPr="00507F31" w:rsidRDefault="004B5EDC" w:rsidP="00172DE8">
            <w:pPr>
              <w:pStyle w:val="Ptabletext"/>
            </w:pPr>
            <w:r w:rsidRPr="00507F31">
              <w:t>66.66..%</w:t>
            </w:r>
          </w:p>
        </w:tc>
      </w:tr>
      <w:tr w:rsidR="004B5EDC" w:rsidRPr="00507F31" w14:paraId="5B618A68" w14:textId="77777777" w:rsidTr="00172DE8">
        <w:tc>
          <w:tcPr>
            <w:tcW w:w="1701" w:type="dxa"/>
            <w:tcMar>
              <w:left w:w="0" w:type="dxa"/>
              <w:right w:w="0" w:type="dxa"/>
            </w:tcMar>
          </w:tcPr>
          <w:p w14:paraId="608170DE" w14:textId="449E364B" w:rsidR="004B5EDC" w:rsidRPr="00507F31" w:rsidRDefault="00172DE8" w:rsidP="00172DE8">
            <w:pPr>
              <w:pStyle w:val="Ptabletext"/>
              <w:rPr>
                <w:b/>
              </w:rPr>
            </w:pPr>
            <w:r w:rsidRPr="00172DE8">
              <w:rPr>
                <w:position w:val="-24"/>
              </w:rPr>
              <w:object w:dxaOrig="360" w:dyaOrig="620" w14:anchorId="1D6B1948">
                <v:shape id="_x0000_i1044" type="#_x0000_t75" style="width:17.75pt;height:30.85pt" o:ole="">
                  <v:imagedata r:id="rId52" o:title=""/>
                </v:shape>
                <o:OLEObject Type="Embed" ProgID="Equation.DSMT4" ShapeID="_x0000_i1044" DrawAspect="Content" ObjectID="_1540647038" r:id="rId53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3A01336F" w14:textId="77777777" w:rsidR="004B5EDC" w:rsidRPr="00507F31" w:rsidRDefault="004B5EDC" w:rsidP="00172DE8">
            <w:pPr>
              <w:pStyle w:val="Ptabletext"/>
            </w:pPr>
            <w:r w:rsidRPr="00507F31">
              <w:t>0.05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4D79F966" w14:textId="48BE0FC2" w:rsidR="004B5EDC" w:rsidRPr="0007351B" w:rsidRDefault="004B5EDC" w:rsidP="00172DE8">
            <w:pPr>
              <w:pStyle w:val="Ptabletext"/>
            </w:pPr>
            <w:r w:rsidRPr="00507F31">
              <w:t>5%</w:t>
            </w:r>
          </w:p>
        </w:tc>
      </w:tr>
    </w:tbl>
    <w:p w14:paraId="65F16C5A" w14:textId="77777777" w:rsidR="00BF6616" w:rsidRDefault="00BF6616" w:rsidP="005E6736">
      <w:pPr>
        <w:pStyle w:val="Pquestionheadingsx"/>
      </w:pPr>
      <w:r>
        <w:t>Question 21</w:t>
      </w:r>
      <w:r>
        <w:tab/>
      </w:r>
      <w:r>
        <w:rPr>
          <w:rStyle w:val="Cmarkslabel"/>
        </w:rPr>
        <w:t>2 marks</w:t>
      </w:r>
      <w:r>
        <w:tab/>
        <w:t>[4.3]</w:t>
      </w:r>
    </w:p>
    <w:p w14:paraId="79D6B692" w14:textId="0B705148" w:rsidR="004B5EDC" w:rsidRPr="00172DE8" w:rsidRDefault="004B5EDC" w:rsidP="00172DE8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0.666…</w:t>
      </w:r>
      <w:r w:rsidR="00D0103A">
        <w:t xml:space="preserve"> </w:t>
      </w:r>
      <w:r w:rsidRPr="00AA206F">
        <w:t>=</w:t>
      </w:r>
      <w:r w:rsidR="00172DE8" w:rsidRPr="00507F31">
        <w:rPr>
          <w:position w:val="-6"/>
        </w:rPr>
        <w:object w:dxaOrig="380" w:dyaOrig="320" w14:anchorId="413ADB42">
          <v:shape id="_x0000_i1045" type="#_x0000_t75" style="width:21.5pt;height:14.95pt" o:ole="" fillcolor="window">
            <v:imagedata r:id="rId54" o:title=""/>
          </v:shape>
          <o:OLEObject Type="Embed" ProgID="Equation.DSMT4" ShapeID="_x0000_i1045" DrawAspect="Content" ObjectID="_1540647039" r:id="rId55"/>
        </w:object>
      </w:r>
      <w:r w:rsidR="00172DE8">
        <w:t xml:space="preserve"> or </w:t>
      </w:r>
      <w:r w:rsidR="00172DE8" w:rsidRPr="00172DE8">
        <w:rPr>
          <w:position w:val="-6"/>
        </w:rPr>
        <w:object w:dxaOrig="380" w:dyaOrig="320" w14:anchorId="367B605D">
          <v:shape id="_x0000_i1046" type="#_x0000_t75" style="width:18.7pt;height:15.9pt" o:ole="">
            <v:imagedata r:id="rId56" o:title=""/>
          </v:shape>
          <o:OLEObject Type="Embed" ProgID="Equation.DSMT4" ShapeID="_x0000_i1046" DrawAspect="Content" ObjectID="_1540647040" r:id="rId57"/>
        </w:object>
      </w:r>
      <w:r w:rsidR="00172DE8">
        <w:tab/>
      </w:r>
      <w:r w:rsidR="00172DE8">
        <w:tab/>
      </w:r>
      <w:r w:rsidR="00172DE8" w:rsidRPr="00AA206F">
        <w:rPr>
          <w:rStyle w:val="Cquestionpartlabelbold"/>
        </w:rPr>
        <w:t>(b)</w:t>
      </w:r>
      <w:r w:rsidR="00537116">
        <w:rPr>
          <w:rStyle w:val="Cquestionpartlabelbold"/>
        </w:rPr>
        <w:t xml:space="preserve">  </w:t>
      </w:r>
      <w:r w:rsidR="00172DE8" w:rsidRPr="00AA206F">
        <w:t>3.787</w:t>
      </w:r>
      <w:r w:rsidR="00172DE8">
        <w:t xml:space="preserve"> 878… </w:t>
      </w:r>
      <w:r w:rsidR="00172DE8" w:rsidRPr="00AA206F">
        <w:t>=</w:t>
      </w:r>
      <w:r w:rsidR="00172DE8" w:rsidRPr="00507F31">
        <w:rPr>
          <w:position w:val="-6"/>
          <w:sz w:val="20"/>
          <w:szCs w:val="20"/>
        </w:rPr>
        <w:object w:dxaOrig="480" w:dyaOrig="340" w14:anchorId="75B300D7">
          <v:shape id="_x0000_i1047" type="#_x0000_t75" style="width:26.2pt;height:15.9pt" o:ole="" fillcolor="window">
            <v:imagedata r:id="rId58" o:title=""/>
          </v:shape>
          <o:OLEObject Type="Embed" ProgID="Equation.DSMT4" ShapeID="_x0000_i1047" DrawAspect="Content" ObjectID="_1540647041" r:id="rId59"/>
        </w:object>
      </w:r>
      <w:r w:rsidR="00172DE8">
        <w:t xml:space="preserve"> or </w:t>
      </w:r>
      <w:r w:rsidR="00172DE8" w:rsidRPr="00172DE8">
        <w:rPr>
          <w:position w:val="-6"/>
        </w:rPr>
        <w:object w:dxaOrig="480" w:dyaOrig="320" w14:anchorId="2186E111">
          <v:shape id="_x0000_i1048" type="#_x0000_t75" style="width:24.3pt;height:15.9pt" o:ole="">
            <v:imagedata r:id="rId60" o:title=""/>
          </v:shape>
          <o:OLEObject Type="Embed" ProgID="Equation.DSMT4" ShapeID="_x0000_i1048" DrawAspect="Content" ObjectID="_1540647042" r:id="rId61"/>
        </w:object>
      </w:r>
    </w:p>
    <w:p w14:paraId="1D00B4ED" w14:textId="14BFB6C1" w:rsidR="00BF6616" w:rsidRDefault="00BF6616" w:rsidP="005E6736">
      <w:pPr>
        <w:pStyle w:val="Pquestionheadingsx"/>
      </w:pPr>
      <w:r>
        <w:t>Question 22</w:t>
      </w:r>
      <w:r>
        <w:tab/>
      </w:r>
      <w:r w:rsidR="00172DE8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4.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202"/>
      </w:tblGrid>
      <w:tr w:rsidR="0050268E" w14:paraId="4601BF10" w14:textId="77777777" w:rsidTr="00537116">
        <w:tc>
          <w:tcPr>
            <w:tcW w:w="3652" w:type="dxa"/>
          </w:tcPr>
          <w:p w14:paraId="7C63A451" w14:textId="61E3731A" w:rsidR="0050268E" w:rsidRDefault="0050268E" w:rsidP="0050268E">
            <w:pPr>
              <w:pStyle w:val="Pquestiontextpartsa"/>
            </w:pPr>
            <w:r w:rsidRPr="003070FA">
              <w:rPr>
                <w:rStyle w:val="Cquestionpartlabelbold"/>
              </w:rPr>
              <w:t>(a)</w:t>
            </w:r>
            <w:r w:rsidRPr="00AA206F">
              <w:tab/>
            </w:r>
            <w:r w:rsidR="00172DE8">
              <w:t xml:space="preserve">  </w:t>
            </w:r>
            <w:r w:rsidRPr="00AA206F">
              <w:t>3 .</w:t>
            </w:r>
            <w:r w:rsidRPr="006F3E47">
              <w:rPr>
                <w:rStyle w:val="Csuperscript"/>
              </w:rPr>
              <w:t xml:space="preserve"> </w:t>
            </w:r>
            <w:r w:rsidRPr="00AA206F">
              <w:t>0 0 0</w:t>
            </w:r>
            <w:r>
              <w:br/>
            </w:r>
            <w:r w:rsidRPr="00507F31">
              <w:t>21 . 4 0 0</w:t>
            </w:r>
            <w:r>
              <w:br/>
            </w:r>
            <w:r w:rsidRPr="00507F31">
              <w:t>+</w:t>
            </w:r>
            <w:r w:rsidRPr="00172DE8">
              <w:rPr>
                <w:u w:val="single"/>
              </w:rPr>
              <w:t>0 . 2 3 6</w:t>
            </w:r>
            <w:r>
              <w:br/>
            </w:r>
            <w:r w:rsidRPr="00260853">
              <w:t>24 . 6 3 6</w:t>
            </w:r>
          </w:p>
        </w:tc>
        <w:tc>
          <w:tcPr>
            <w:tcW w:w="6202" w:type="dxa"/>
          </w:tcPr>
          <w:p w14:paraId="39569986" w14:textId="013A0DBD" w:rsidR="0050268E" w:rsidRPr="00260853" w:rsidRDefault="0050268E" w:rsidP="0050268E">
            <w:pPr>
              <w:pStyle w:val="Pquestiontextpartsa"/>
            </w:pPr>
            <w:r w:rsidRPr="003070FA">
              <w:rPr>
                <w:rStyle w:val="Cquestionpartlabelbold"/>
              </w:rPr>
              <w:t>(b)</w:t>
            </w:r>
            <w:r w:rsidRPr="00AA206F">
              <w:tab/>
            </w:r>
            <w:r w:rsidR="00F72527">
              <w:t xml:space="preserve">   </w:t>
            </w:r>
            <w:r w:rsidRPr="00AA206F">
              <w:t xml:space="preserve">4 . 6  4 </w:t>
            </w:r>
            <w:r w:rsidR="00172DE8">
              <w:t xml:space="preserve"> </w:t>
            </w:r>
            <w:r w:rsidRPr="00AA206F">
              <w:t>0</w:t>
            </w:r>
            <w:r>
              <w:br/>
            </w:r>
            <w:r w:rsidRPr="00260853">
              <w:t xml:space="preserve">+ </w:t>
            </w:r>
            <w:r w:rsidRPr="00172DE8">
              <w:rPr>
                <w:u w:val="single"/>
              </w:rPr>
              <w:t>0</w:t>
            </w:r>
            <w:r w:rsidRPr="00172DE8">
              <w:rPr>
                <w:rStyle w:val="CSubscript"/>
                <w:u w:val="single"/>
              </w:rPr>
              <w:t>1</w:t>
            </w:r>
            <w:r w:rsidRPr="00172DE8">
              <w:rPr>
                <w:u w:val="single"/>
              </w:rPr>
              <w:t>. 4</w:t>
            </w:r>
            <w:r w:rsidRPr="00172DE8">
              <w:rPr>
                <w:rStyle w:val="CSubscript"/>
                <w:u w:val="single"/>
              </w:rPr>
              <w:t>1</w:t>
            </w:r>
            <w:r w:rsidRPr="00172DE8">
              <w:rPr>
                <w:u w:val="single"/>
              </w:rPr>
              <w:t xml:space="preserve"> 6 6</w:t>
            </w:r>
            <w:r>
              <w:br/>
            </w:r>
            <w:r w:rsidR="00F72527">
              <w:t xml:space="preserve">    </w:t>
            </w:r>
            <w:r w:rsidRPr="00260853">
              <w:t xml:space="preserve">5 . 1 </w:t>
            </w:r>
            <w:r w:rsidR="00172DE8">
              <w:t xml:space="preserve"> </w:t>
            </w:r>
            <w:r w:rsidRPr="00260853">
              <w:t>0 6</w:t>
            </w:r>
          </w:p>
          <w:p w14:paraId="15A3BFCC" w14:textId="77777777" w:rsidR="0050268E" w:rsidRDefault="0050268E" w:rsidP="00BF6616">
            <w:pPr>
              <w:pStyle w:val="Pquestionheadingsx1stafterhead"/>
            </w:pPr>
          </w:p>
        </w:tc>
      </w:tr>
    </w:tbl>
    <w:p w14:paraId="2A2C400A" w14:textId="50DBE0BC" w:rsidR="00BF6616" w:rsidRDefault="00BF6616" w:rsidP="005E6736">
      <w:pPr>
        <w:pStyle w:val="Pquestionheadingsx"/>
      </w:pPr>
      <w:r>
        <w:t>Question 23</w:t>
      </w:r>
      <w:r>
        <w:tab/>
      </w:r>
      <w:r w:rsidR="004F4119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4.4]</w:t>
      </w:r>
    </w:p>
    <w:p w14:paraId="7EA18949" w14:textId="12D0235B" w:rsidR="004B5EDC" w:rsidRPr="00516EF6" w:rsidRDefault="004B5EDC" w:rsidP="004B5EDC">
      <w:pPr>
        <w:pStyle w:val="Pquestiontextmainstem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2 . 7 3 5 </w:t>
      </w:r>
      <w:r w:rsidRPr="00507F31">
        <w:rPr>
          <w:sz w:val="20"/>
          <w:szCs w:val="20"/>
        </w:rPr>
        <w:fldChar w:fldCharType="begin"/>
      </w:r>
      <w:r w:rsidRPr="00507F31">
        <w:rPr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1 .3 6 5-</m:t>
        </m:r>
      </m:oMath>
      <w:r w:rsidRPr="00507F31">
        <w:rPr>
          <w:sz w:val="20"/>
          <w:szCs w:val="20"/>
        </w:rPr>
        <w:instrText xml:space="preserve"> </w:instrText>
      </w:r>
      <w:r w:rsidRPr="00507F31">
        <w:rPr>
          <w:sz w:val="20"/>
          <w:szCs w:val="20"/>
        </w:rPr>
        <w:fldChar w:fldCharType="end"/>
      </w:r>
      <w:r w:rsidR="003070FA">
        <w:br/>
      </w:r>
      <w:r w:rsidR="003732E8">
        <w:t xml:space="preserve">          </w:t>
      </w:r>
      <w:r w:rsidRPr="00507F31">
        <w:t xml:space="preserve">− </w:t>
      </w:r>
      <w:r w:rsidRPr="004F4119">
        <w:rPr>
          <w:u w:val="single"/>
        </w:rPr>
        <w:t>0 . 6 3 3</w:t>
      </w:r>
      <w:r w:rsidR="003070FA">
        <w:br/>
      </w:r>
      <w:r w:rsidR="003732E8">
        <w:t xml:space="preserve">             </w:t>
      </w:r>
      <w:r w:rsidRPr="00507F31">
        <w:t>2 . 1 0 2</w:t>
      </w:r>
    </w:p>
    <w:p w14:paraId="3F3A12B7" w14:textId="1BBCE801" w:rsidR="004B5EDC" w:rsidRPr="00516EF6" w:rsidRDefault="00172DE8" w:rsidP="0007351B">
      <w:pPr>
        <w:pStyle w:val="Pquestiontextpartsa"/>
        <w:rPr>
          <w:rStyle w:val="Cquestionpartlabelbold"/>
        </w:rPr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14.7 – 0.752</w:t>
      </w:r>
      <w:r>
        <w:t xml:space="preserve"> = 13.948</w:t>
      </w:r>
    </w:p>
    <w:p w14:paraId="517F13DF" w14:textId="270A5C02" w:rsidR="0050268E" w:rsidRDefault="00BF6616" w:rsidP="005E6736">
      <w:pPr>
        <w:pStyle w:val="Pquestionheadingsx"/>
      </w:pPr>
      <w:r>
        <w:t>Question 24</w:t>
      </w:r>
      <w:r>
        <w:tab/>
      </w:r>
      <w:r>
        <w:rPr>
          <w:rStyle w:val="Cmarkslabel"/>
        </w:rPr>
        <w:t>3 marks</w:t>
      </w:r>
      <w:r>
        <w:tab/>
        <w:t>[4.5]</w:t>
      </w:r>
    </w:p>
    <w:p w14:paraId="62E723A5" w14:textId="40594C37" w:rsidR="004B5EDC" w:rsidRDefault="003070FA" w:rsidP="003070FA">
      <w:pPr>
        <w:pStyle w:val="Pquestiontextpartsa"/>
      </w:pPr>
      <w:r>
        <w:rPr>
          <w:rStyle w:val="Cquestionpartlabelbold"/>
        </w:rPr>
        <w:t>(</w:t>
      </w:r>
      <w:r w:rsidR="004B5EDC" w:rsidRPr="00516EF6">
        <w:rPr>
          <w:rStyle w:val="Cquestionpartlabelbold"/>
        </w:rPr>
        <w:t>a)</w:t>
      </w:r>
      <w:r>
        <w:tab/>
      </w:r>
      <w:r w:rsidR="004B5EDC" w:rsidRPr="00507F31">
        <w:t>23.8 × 1000</w:t>
      </w:r>
      <w:r w:rsidR="0050268E">
        <w:t xml:space="preserve"> </w:t>
      </w:r>
      <w:r w:rsidR="004B5EDC" w:rsidRPr="00507F31">
        <w:t>=</w:t>
      </w:r>
      <w:r w:rsidR="0050268E">
        <w:t xml:space="preserve"> </w:t>
      </w:r>
      <w:r w:rsidR="004B5EDC" w:rsidRPr="00507F31">
        <w:t>23</w:t>
      </w:r>
      <w:r w:rsidR="0050268E">
        <w:t xml:space="preserve"> 800</w:t>
      </w:r>
      <w:r w:rsidR="0050268E">
        <w:tab/>
        <w:t>(move</w:t>
      </w:r>
      <w:r w:rsidR="004B5EDC" w:rsidRPr="00507F31">
        <w:t xml:space="preserve"> decimal </w:t>
      </w:r>
      <w:r w:rsidR="0050268E">
        <w:t>point 3 to right)</w:t>
      </w:r>
    </w:p>
    <w:p w14:paraId="584F4DB4" w14:textId="5DD48BDC" w:rsidR="004B5EDC" w:rsidRDefault="004B5EDC" w:rsidP="003070FA">
      <w:pPr>
        <w:pStyle w:val="Pquestiontextpartsa"/>
      </w:pPr>
      <w:r w:rsidRPr="003070FA">
        <w:rPr>
          <w:rStyle w:val="Cquestionpartlabelbold"/>
        </w:rPr>
        <w:t>(b)</w:t>
      </w:r>
      <w:r>
        <w:tab/>
      </w:r>
      <w:r w:rsidRPr="00507F31">
        <w:t>0.056 × 6 = 0.336</w:t>
      </w:r>
      <w:r w:rsidR="0050268E">
        <w:tab/>
        <w:t>(3</w:t>
      </w:r>
      <w:r w:rsidR="0050268E" w:rsidRPr="00507F31">
        <w:t xml:space="preserve"> </w:t>
      </w:r>
      <w:r w:rsidR="0050268E">
        <w:t>decimal places)</w:t>
      </w:r>
    </w:p>
    <w:p w14:paraId="26D57865" w14:textId="532CC93A" w:rsidR="000369D8" w:rsidRDefault="004B5EDC" w:rsidP="003070FA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>45.4 × 400</w:t>
      </w:r>
      <w:r w:rsidR="0050268E">
        <w:t xml:space="preserve"> </w:t>
      </w:r>
      <w:r w:rsidRPr="00507F31">
        <w:t>= 45.4 × 4 × 100</w:t>
      </w:r>
      <w:r w:rsidR="003070FA">
        <w:br/>
      </w:r>
      <w:r w:rsidRPr="00507F31">
        <w:t>= 181.6 × 100</w:t>
      </w:r>
      <w:r w:rsidR="003070FA">
        <w:br/>
      </w:r>
      <w:r w:rsidRPr="00507F31">
        <w:t>= 18</w:t>
      </w:r>
      <w:r w:rsidR="0050268E">
        <w:t xml:space="preserve"> </w:t>
      </w:r>
      <w:r w:rsidRPr="00507F31">
        <w:t>160</w:t>
      </w:r>
    </w:p>
    <w:p w14:paraId="363E0DA4" w14:textId="77777777" w:rsidR="00BF6616" w:rsidRDefault="00BF6616" w:rsidP="000369D8">
      <w:pPr>
        <w:pStyle w:val="Pquestionheadingsx"/>
      </w:pPr>
      <w:r w:rsidRPr="000369D8">
        <w:lastRenderedPageBreak/>
        <w:t>Question 25</w:t>
      </w:r>
      <w:r>
        <w:tab/>
      </w:r>
      <w:r>
        <w:rPr>
          <w:rStyle w:val="Cmarkslabel"/>
        </w:rPr>
        <w:t>4 marks</w:t>
      </w:r>
      <w:r>
        <w:tab/>
        <w:t>[4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50268E" w14:paraId="06AB87A4" w14:textId="77777777" w:rsidTr="00C13CA3">
        <w:tc>
          <w:tcPr>
            <w:tcW w:w="4927" w:type="dxa"/>
          </w:tcPr>
          <w:p w14:paraId="4EB188C2" w14:textId="3A0922A3" w:rsidR="0050268E" w:rsidRDefault="0050268E" w:rsidP="004F4119">
            <w:pPr>
              <w:pStyle w:val="Pquestiontextpartsa"/>
            </w:pPr>
            <w:r w:rsidRPr="00AA206F">
              <w:rPr>
                <w:rStyle w:val="Cquestionpartlabelbold"/>
              </w:rPr>
              <w:t>(a)</w:t>
            </w:r>
            <w:r w:rsidRPr="00AA206F">
              <w:rPr>
                <w:rStyle w:val="Cquestionpartlabelbold"/>
              </w:rPr>
              <w:tab/>
            </w:r>
            <w:r w:rsidRPr="00507F31">
              <w:t>7 × 6 = 42</w:t>
            </w:r>
            <w:r>
              <w:br/>
            </w:r>
            <w:r w:rsidR="004F4119" w:rsidRPr="00AA206F">
              <w:t>0.7 × 0.6</w:t>
            </w:r>
            <w:r w:rsidR="004F4119">
              <w:t xml:space="preserve"> </w:t>
            </w:r>
            <w:r w:rsidRPr="00507F31">
              <w:t>= 0.42</w:t>
            </w:r>
            <w:r>
              <w:tab/>
              <w:t xml:space="preserve">(2 </w:t>
            </w:r>
            <w:r w:rsidRPr="00507F31">
              <w:t>decimal places</w:t>
            </w:r>
            <w:r>
              <w:t>)</w:t>
            </w:r>
          </w:p>
        </w:tc>
        <w:tc>
          <w:tcPr>
            <w:tcW w:w="4927" w:type="dxa"/>
          </w:tcPr>
          <w:p w14:paraId="0BD85E6F" w14:textId="28D32063" w:rsidR="0050268E" w:rsidRPr="0050268E" w:rsidRDefault="0050268E" w:rsidP="004F4119">
            <w:pPr>
              <w:pStyle w:val="Pquestiontextpartsa"/>
              <w:rPr>
                <w:b/>
              </w:rPr>
            </w:pPr>
            <w:r w:rsidRPr="00AA206F">
              <w:rPr>
                <w:rStyle w:val="Cquestionpartlabelbold"/>
              </w:rPr>
              <w:t>(b)</w:t>
            </w:r>
            <w:r w:rsidRPr="00AA206F">
              <w:rPr>
                <w:rStyle w:val="Cquestionpartlabelbold"/>
              </w:rPr>
              <w:tab/>
            </w:r>
            <w:r>
              <w:t xml:space="preserve">83 × </w:t>
            </w:r>
            <w:r w:rsidRPr="00507F31">
              <w:t>2</w:t>
            </w:r>
            <w:r>
              <w:t xml:space="preserve"> </w:t>
            </w:r>
            <w:r w:rsidRPr="00507F31">
              <w:t>= 166</w:t>
            </w:r>
            <w:r>
              <w:br/>
            </w:r>
            <w:r w:rsidR="004F4119" w:rsidRPr="00AA206F">
              <w:t>0.83 × 0.02</w:t>
            </w:r>
            <w:r w:rsidR="004F4119">
              <w:t xml:space="preserve"> </w:t>
            </w:r>
            <w:r w:rsidRPr="00507F31">
              <w:t>= 0.0166</w:t>
            </w:r>
            <w:r>
              <w:tab/>
              <w:t xml:space="preserve">(4 </w:t>
            </w:r>
            <w:r w:rsidRPr="00507F31">
              <w:t>decimal places</w:t>
            </w:r>
            <w:r>
              <w:t>)</w:t>
            </w:r>
          </w:p>
        </w:tc>
      </w:tr>
    </w:tbl>
    <w:p w14:paraId="7D334182" w14:textId="77777777" w:rsidR="00BF6616" w:rsidRDefault="00BF6616" w:rsidP="005E6736">
      <w:pPr>
        <w:pStyle w:val="Pquestionheadingsx"/>
      </w:pPr>
      <w:r>
        <w:t>Question 26</w:t>
      </w:r>
      <w:r>
        <w:tab/>
      </w:r>
      <w:r>
        <w:rPr>
          <w:rStyle w:val="Cmarkslabel"/>
        </w:rPr>
        <w:t>6 marks</w:t>
      </w:r>
      <w:r>
        <w:tab/>
        <w:t>[4.6]</w:t>
      </w:r>
    </w:p>
    <w:p w14:paraId="32651BCD" w14:textId="28589B6C" w:rsidR="004B5EDC" w:rsidRDefault="004B5EDC" w:rsidP="004B5EDC">
      <w:pPr>
        <w:pStyle w:val="Pquestiontextpartsa"/>
      </w:pPr>
      <w:r w:rsidRPr="003070FA">
        <w:rPr>
          <w:rStyle w:val="Cquestionpartlabelbold"/>
        </w:rPr>
        <w:t>(a)</w:t>
      </w:r>
      <w:r w:rsidRPr="00AA206F">
        <w:tab/>
        <w:t>7.95 ÷ 10 000 = 0.00795</w:t>
      </w:r>
      <w:r w:rsidR="0050268E">
        <w:tab/>
        <w:t>(move</w:t>
      </w:r>
      <w:r w:rsidR="0050268E" w:rsidRPr="00507F31">
        <w:t xml:space="preserve"> decimal </w:t>
      </w:r>
      <w:r w:rsidR="0050268E">
        <w:t>point 5 to right)</w:t>
      </w:r>
    </w:p>
    <w:p w14:paraId="6BE85FD0" w14:textId="5E8A48BC" w:rsidR="004B5EDC" w:rsidRDefault="004B5EDC" w:rsidP="003070FA">
      <w:pPr>
        <w:pStyle w:val="Pquestiontextpartsa"/>
      </w:pPr>
      <w:r w:rsidRPr="003070FA">
        <w:rPr>
          <w:rStyle w:val="Cquestionpartlabelbold"/>
        </w:rPr>
        <w:t>(b)</w:t>
      </w:r>
      <w:r>
        <w:tab/>
      </w:r>
      <w:r w:rsidRPr="00507F31">
        <w:t>8.1 ÷ 9</w:t>
      </w:r>
      <w:r w:rsidR="0050268E">
        <w:t xml:space="preserve"> </w:t>
      </w:r>
      <w:r w:rsidRPr="00507F31">
        <w:t>= 0.9</w:t>
      </w:r>
    </w:p>
    <w:p w14:paraId="4CB08E52" w14:textId="641973FD" w:rsidR="004B5EDC" w:rsidRDefault="004B5EDC" w:rsidP="003070FA">
      <w:pPr>
        <w:pStyle w:val="Pquestiontextpartsa"/>
      </w:pPr>
      <w:r w:rsidRPr="003070FA">
        <w:rPr>
          <w:rStyle w:val="Cquestionpartlabelbold"/>
        </w:rPr>
        <w:t>(c)</w:t>
      </w:r>
      <w:r w:rsidRPr="003070FA">
        <w:rPr>
          <w:rStyle w:val="Cquestionpartlabelbold"/>
        </w:rPr>
        <w:tab/>
      </w:r>
      <w:r w:rsidRPr="00507F31">
        <w:t>0.124 ÷ 8</w:t>
      </w:r>
      <w:r w:rsidR="0050268E">
        <w:t xml:space="preserve"> </w:t>
      </w:r>
      <w:r w:rsidR="0050268E" w:rsidRPr="00507F31">
        <w:t>= 0.0155</w:t>
      </w:r>
    </w:p>
    <w:p w14:paraId="2C50BF06" w14:textId="77777777" w:rsidR="00BF6616" w:rsidRDefault="00BF6616" w:rsidP="005E6736">
      <w:pPr>
        <w:pStyle w:val="Pquestionheadingsx"/>
      </w:pPr>
      <w:r>
        <w:t>Question 27</w:t>
      </w:r>
      <w:r>
        <w:tab/>
      </w:r>
      <w:r>
        <w:rPr>
          <w:rStyle w:val="Cmarkslabel"/>
        </w:rPr>
        <w:t>4 marks</w:t>
      </w:r>
      <w:r>
        <w:tab/>
        <w:t>[4.6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50268E" w14:paraId="7A547145" w14:textId="77777777" w:rsidTr="0050268E">
        <w:tc>
          <w:tcPr>
            <w:tcW w:w="4927" w:type="dxa"/>
          </w:tcPr>
          <w:p w14:paraId="7B4F097A" w14:textId="7C5814EE" w:rsidR="0050268E" w:rsidRDefault="0050268E" w:rsidP="000369D8">
            <w:pPr>
              <w:pStyle w:val="Pquestiontextpartsa"/>
            </w:pPr>
            <w:r>
              <w:rPr>
                <w:rStyle w:val="Cquestionpartlabelbold"/>
              </w:rPr>
              <w:t>(</w:t>
            </w:r>
            <w:r w:rsidRPr="00AA206F">
              <w:rPr>
                <w:rStyle w:val="Cquestionpartlabelbold"/>
              </w:rPr>
              <w:t>a)</w:t>
            </w:r>
            <w:r>
              <w:rPr>
                <w:rStyle w:val="Cquestionpartlabelbold"/>
              </w:rPr>
              <w:tab/>
            </w:r>
            <w:r>
              <w:t>8.4 ÷ 60</w:t>
            </w:r>
            <w:r>
              <w:br/>
              <w:t xml:space="preserve">= </w:t>
            </w:r>
            <w:r w:rsidRPr="00507F31">
              <w:t>8.4 ÷ 6 ÷ 10</w:t>
            </w:r>
            <w:r>
              <w:br/>
              <w:t xml:space="preserve">= </w:t>
            </w:r>
            <w:r w:rsidRPr="00507F31">
              <w:t>0.14</w:t>
            </w:r>
          </w:p>
        </w:tc>
        <w:tc>
          <w:tcPr>
            <w:tcW w:w="4927" w:type="dxa"/>
          </w:tcPr>
          <w:p w14:paraId="222B832F" w14:textId="6B7EF152" w:rsidR="0050268E" w:rsidRDefault="0050268E" w:rsidP="0050268E">
            <w:pPr>
              <w:pStyle w:val="Pquestiontextpartsa"/>
            </w:pPr>
            <w:r w:rsidRPr="00AA206F">
              <w:rPr>
                <w:rStyle w:val="Cquestionpartlabelbold"/>
              </w:rPr>
              <w:t>(b)</w:t>
            </w:r>
            <w:r w:rsidRPr="00AA206F">
              <w:rPr>
                <w:rStyle w:val="Cquestionpartlabelbold"/>
              </w:rPr>
              <w:tab/>
            </w:r>
            <w:r>
              <w:t>4.9 ÷ 0.07</w:t>
            </w:r>
            <w:r>
              <w:br/>
              <w:t xml:space="preserve">= </w:t>
            </w:r>
            <w:r w:rsidRPr="00507F31">
              <w:t>490 ÷ 7</w:t>
            </w:r>
            <w:r>
              <w:br/>
              <w:t xml:space="preserve">= </w:t>
            </w:r>
            <w:r w:rsidRPr="00507F31">
              <w:t>70</w:t>
            </w:r>
          </w:p>
        </w:tc>
      </w:tr>
    </w:tbl>
    <w:p w14:paraId="3DF03258" w14:textId="43D7F53B" w:rsidR="00BF6616" w:rsidRDefault="00BF6616" w:rsidP="005E6736">
      <w:pPr>
        <w:pStyle w:val="Pquestionheadingsx"/>
      </w:pPr>
      <w:r>
        <w:t>Question 28</w:t>
      </w:r>
      <w:r>
        <w:tab/>
      </w:r>
      <w:r>
        <w:rPr>
          <w:rStyle w:val="Cmarkslabel"/>
        </w:rPr>
        <w:t>4 marks</w:t>
      </w:r>
      <w:r>
        <w:tab/>
        <w:t>[4.</w:t>
      </w:r>
      <w:r w:rsidR="004F4119">
        <w:t>8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50268E" w14:paraId="199EB4DC" w14:textId="77777777" w:rsidTr="00C13CA3">
        <w:tc>
          <w:tcPr>
            <w:tcW w:w="4927" w:type="dxa"/>
          </w:tcPr>
          <w:p w14:paraId="595F68A0" w14:textId="37FB4FED" w:rsidR="004F4119" w:rsidRDefault="0050268E" w:rsidP="004F4119">
            <w:pPr>
              <w:pStyle w:val="Pquestiontextpartsa"/>
              <w:rPr>
                <w:rStyle w:val="Cquestionpartlabelbold"/>
              </w:rPr>
            </w:pPr>
            <w:r w:rsidRPr="00AA206F">
              <w:rPr>
                <w:rStyle w:val="Cquestionpartlabelbold"/>
              </w:rPr>
              <w:t>(a)</w:t>
            </w:r>
            <w:r w:rsidRPr="00AA206F">
              <w:rPr>
                <w:rStyle w:val="Cquestionpartlabelbold"/>
              </w:rPr>
              <w:tab/>
            </w:r>
          </w:p>
          <w:p w14:paraId="3FC962C3" w14:textId="41592501" w:rsidR="0050268E" w:rsidRPr="0050268E" w:rsidRDefault="004F4119" w:rsidP="004F4119">
            <w:pPr>
              <w:pStyle w:val="Pquestiontextpartsa"/>
              <w:rPr>
                <w:b/>
              </w:rPr>
            </w:pPr>
            <w:r w:rsidRPr="004F4119">
              <w:rPr>
                <w:rStyle w:val="Cquestionpartlabelbold"/>
              </w:rPr>
              <w:object w:dxaOrig="1880" w:dyaOrig="1120" w14:anchorId="2189D06F">
                <v:shape id="_x0000_i1049" type="#_x0000_t75" style="width:93.5pt;height:56.1pt" o:ole="">
                  <v:imagedata r:id="rId62" o:title=""/>
                </v:shape>
                <o:OLEObject Type="Embed" ProgID="Equation.DSMT4" ShapeID="_x0000_i1049" DrawAspect="Content" ObjectID="_1540647043" r:id="rId63"/>
              </w:object>
            </w:r>
          </w:p>
        </w:tc>
        <w:tc>
          <w:tcPr>
            <w:tcW w:w="4927" w:type="dxa"/>
          </w:tcPr>
          <w:p w14:paraId="2BDEB3A6" w14:textId="131C2F46" w:rsidR="0050268E" w:rsidRDefault="0050268E" w:rsidP="004F4119">
            <w:pPr>
              <w:pStyle w:val="Pquestiontextpartsa"/>
            </w:pPr>
            <w:r w:rsidRPr="00AA206F">
              <w:rPr>
                <w:rStyle w:val="Cquestionpartlabelbold"/>
              </w:rPr>
              <w:t>(b)</w:t>
            </w:r>
            <w:r w:rsidRPr="00AA206F">
              <w:rPr>
                <w:rStyle w:val="Cquestionpartlabelbold"/>
              </w:rPr>
              <w:tab/>
            </w:r>
            <w:r>
              <w:br/>
            </w:r>
            <w:r w:rsidR="004F4119" w:rsidRPr="004F4119">
              <w:rPr>
                <w:position w:val="-62"/>
              </w:rPr>
              <w:object w:dxaOrig="2580" w:dyaOrig="1359" w14:anchorId="7517F29D">
                <v:shape id="_x0000_i1050" type="#_x0000_t75" style="width:129.05pt;height:68.25pt" o:ole="">
                  <v:imagedata r:id="rId64" o:title=""/>
                </v:shape>
                <o:OLEObject Type="Embed" ProgID="Equation.DSMT4" ShapeID="_x0000_i1050" DrawAspect="Content" ObjectID="_1540647044" r:id="rId65"/>
              </w:object>
            </w:r>
          </w:p>
        </w:tc>
      </w:tr>
    </w:tbl>
    <w:p w14:paraId="71030416" w14:textId="54FE411E" w:rsidR="00BF6616" w:rsidRDefault="00BF6616" w:rsidP="005E6736">
      <w:pPr>
        <w:pStyle w:val="Pquestionheadingsx"/>
      </w:pPr>
      <w:r>
        <w:t>Question 29</w:t>
      </w:r>
      <w:r>
        <w:tab/>
      </w:r>
      <w:r w:rsidR="00B57EE0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4.8]</w:t>
      </w:r>
    </w:p>
    <w:p w14:paraId="4EE7AD07" w14:textId="77777777" w:rsidR="004F4119" w:rsidRDefault="00B57EE0" w:rsidP="004F4119">
      <w:pPr>
        <w:pStyle w:val="Pquestiontextmainstem"/>
      </w:pPr>
      <w:r w:rsidRPr="004F4119">
        <w:rPr>
          <w:position w:val="-50"/>
        </w:rPr>
        <w:object w:dxaOrig="2840" w:dyaOrig="1120" w14:anchorId="25AC1E88">
          <v:shape id="_x0000_i1051" type="#_x0000_t75" style="width:142.15pt;height:56.1pt" o:ole="">
            <v:imagedata r:id="rId66" o:title=""/>
          </v:shape>
          <o:OLEObject Type="Embed" ProgID="Equation.DSMT4" ShapeID="_x0000_i1051" DrawAspect="Content" ObjectID="_1540647045" r:id="rId67"/>
        </w:object>
      </w:r>
    </w:p>
    <w:p w14:paraId="11FBC72F" w14:textId="77777777" w:rsidR="00BF6616" w:rsidRDefault="00BF6616" w:rsidP="005E6736">
      <w:pPr>
        <w:pStyle w:val="Pquestionheadingsx"/>
      </w:pPr>
      <w:r>
        <w:t>Question 30</w:t>
      </w:r>
      <w:r>
        <w:tab/>
      </w:r>
      <w:r>
        <w:rPr>
          <w:rStyle w:val="Cmarkslabel"/>
        </w:rPr>
        <w:t>4 marks</w:t>
      </w:r>
      <w:r>
        <w:tab/>
        <w:t>[4.9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0369D8" w14:paraId="6027C685" w14:textId="77777777" w:rsidTr="00C13CA3">
        <w:tc>
          <w:tcPr>
            <w:tcW w:w="4927" w:type="dxa"/>
          </w:tcPr>
          <w:p w14:paraId="513737D4" w14:textId="4151D388" w:rsidR="000369D8" w:rsidRDefault="000369D8" w:rsidP="00B57EE0">
            <w:pPr>
              <w:pStyle w:val="Pquestiontextpartsa"/>
            </w:pPr>
            <w:r w:rsidRPr="003070FA">
              <w:rPr>
                <w:rStyle w:val="Cquestionpartlabelbold"/>
              </w:rPr>
              <w:t>(a)</w:t>
            </w:r>
            <w:r>
              <w:tab/>
            </w:r>
            <w:r w:rsidRPr="00507F31">
              <w:t>4 : 5</w:t>
            </w:r>
            <w:r w:rsidR="00B57EE0">
              <w:tab/>
              <w:t>(× 4)</w:t>
            </w:r>
            <w:r>
              <w:br/>
              <w:t xml:space="preserve">= </w:t>
            </w:r>
            <w:r w:rsidR="00B57EE0">
              <w:t>16</w:t>
            </w:r>
            <w:r w:rsidRPr="00507F31">
              <w:t xml:space="preserve"> :</w:t>
            </w:r>
            <w:r>
              <w:t xml:space="preserve"> </w:t>
            </w:r>
            <w:r w:rsidR="00B57EE0" w:rsidRPr="00B57EE0">
              <w:rPr>
                <w:u w:val="single"/>
              </w:rPr>
              <w:t>2</w:t>
            </w:r>
            <w:r w:rsidRPr="00B57EE0">
              <w:rPr>
                <w:u w:val="single"/>
              </w:rPr>
              <w:t>0</w:t>
            </w:r>
            <w:r w:rsidR="00B57EE0">
              <w:tab/>
              <w:t>(÷ 2)</w:t>
            </w:r>
            <w:r w:rsidR="00B57EE0">
              <w:br/>
              <w:t xml:space="preserve">= </w:t>
            </w:r>
            <w:r w:rsidR="00B57EE0" w:rsidRPr="00B57EE0">
              <w:rPr>
                <w:u w:val="single"/>
              </w:rPr>
              <w:t>8</w:t>
            </w:r>
            <w:r w:rsidR="00B57EE0">
              <w:t xml:space="preserve"> : 1</w:t>
            </w:r>
            <w:r>
              <w:t>0</w:t>
            </w:r>
          </w:p>
        </w:tc>
        <w:tc>
          <w:tcPr>
            <w:tcW w:w="4927" w:type="dxa"/>
          </w:tcPr>
          <w:p w14:paraId="2998A612" w14:textId="7E40C685" w:rsidR="000369D8" w:rsidRPr="00926B62" w:rsidRDefault="000369D8" w:rsidP="00B57EE0">
            <w:pPr>
              <w:pStyle w:val="Pquestiontextpartsa"/>
              <w:rPr>
                <w:rStyle w:val="Cquestionpartlabelbold"/>
                <w:b w:val="0"/>
              </w:rPr>
            </w:pPr>
            <w:r w:rsidRPr="003070FA">
              <w:rPr>
                <w:rStyle w:val="Cquestionpartlabelbold"/>
              </w:rPr>
              <w:t>(b)</w:t>
            </w:r>
            <w:r w:rsidRPr="003070FA">
              <w:rPr>
                <w:rStyle w:val="Cquestionpartlabelbold"/>
              </w:rPr>
              <w:tab/>
            </w:r>
            <w:r>
              <w:t xml:space="preserve">2 : 4 : </w:t>
            </w:r>
            <w:r w:rsidRPr="00507F31">
              <w:t>5</w:t>
            </w:r>
            <w:r w:rsidR="00B57EE0">
              <w:tab/>
            </w:r>
            <w:r w:rsidR="00B57EE0">
              <w:tab/>
              <w:t>(× 5)</w:t>
            </w:r>
            <w:r>
              <w:br/>
              <w:t xml:space="preserve">= </w:t>
            </w:r>
            <w:r w:rsidRPr="00B57EE0">
              <w:rPr>
                <w:u w:val="single"/>
              </w:rPr>
              <w:t>10</w:t>
            </w:r>
            <w:r>
              <w:t xml:space="preserve"> : 20 : </w:t>
            </w:r>
            <w:r w:rsidRPr="00B57EE0">
              <w:rPr>
                <w:u w:val="single"/>
              </w:rPr>
              <w:t>25</w:t>
            </w:r>
          </w:p>
        </w:tc>
      </w:tr>
    </w:tbl>
    <w:p w14:paraId="59568D14" w14:textId="77777777" w:rsidR="00BF6616" w:rsidRDefault="00BF6616" w:rsidP="005E6736">
      <w:pPr>
        <w:pStyle w:val="Pquestionheadingsx"/>
      </w:pPr>
      <w:r>
        <w:t>Question 31</w:t>
      </w:r>
      <w:r>
        <w:tab/>
      </w:r>
      <w:r>
        <w:rPr>
          <w:rStyle w:val="Cmarkslabel"/>
        </w:rPr>
        <w:t>4 marks</w:t>
      </w:r>
      <w:r>
        <w:tab/>
        <w:t>[4.10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50268E" w14:paraId="5159C15F" w14:textId="77777777" w:rsidTr="00C13CA3">
        <w:tc>
          <w:tcPr>
            <w:tcW w:w="4927" w:type="dxa"/>
          </w:tcPr>
          <w:p w14:paraId="21A2FFF4" w14:textId="59DA22F5" w:rsidR="0050268E" w:rsidRDefault="0050268E" w:rsidP="00B57EE0">
            <w:pPr>
              <w:pStyle w:val="Pquestiontextpartsa"/>
            </w:pPr>
            <w:r w:rsidRPr="00AA206F">
              <w:rPr>
                <w:rStyle w:val="Cquestionpartlabelbold"/>
              </w:rPr>
              <w:t>(a)</w:t>
            </w:r>
            <w:r w:rsidRPr="00AA206F">
              <w:rPr>
                <w:rStyle w:val="Cquestionpartlabelbold"/>
              </w:rPr>
              <w:tab/>
            </w:r>
            <w:r w:rsidRPr="00507F31">
              <w:t>$6400 to pave 80 m</w:t>
            </w:r>
            <w:r w:rsidRPr="006F3E47">
              <w:rPr>
                <w:rStyle w:val="Csuperscript"/>
              </w:rPr>
              <w:t>2</w:t>
            </w:r>
            <w:r w:rsidR="00B57EE0">
              <w:rPr>
                <w:rStyle w:val="Csuperscript"/>
                <w:vertAlign w:val="baseline"/>
              </w:rPr>
              <w:tab/>
            </w:r>
            <w:r w:rsidR="00B57EE0">
              <w:t>(÷ 10)</w:t>
            </w:r>
            <w:r>
              <w:br/>
            </w:r>
            <w:r w:rsidRPr="00507F31">
              <w:t>$640 to pave 8 m</w:t>
            </w:r>
            <w:r w:rsidRPr="006F3E47">
              <w:rPr>
                <w:rStyle w:val="Csuperscript"/>
              </w:rPr>
              <w:t>2</w:t>
            </w:r>
            <w:r w:rsidR="00B57EE0">
              <w:rPr>
                <w:rStyle w:val="Csuperscript"/>
                <w:vertAlign w:val="baseline"/>
              </w:rPr>
              <w:tab/>
            </w:r>
            <w:r w:rsidR="00B57EE0">
              <w:t>(× 2)</w:t>
            </w:r>
            <w:r>
              <w:br/>
            </w:r>
            <w:r w:rsidRPr="00507F31">
              <w:t>$1280 to pave 1</w:t>
            </w:r>
            <w:r w:rsidR="00B57EE0">
              <w:t>6</w:t>
            </w:r>
            <w:r w:rsidRPr="00507F31">
              <w:t xml:space="preserve"> m</w:t>
            </w:r>
            <w:r w:rsidRPr="006F3E47">
              <w:rPr>
                <w:rStyle w:val="Csuperscript"/>
              </w:rPr>
              <w:t>2</w:t>
            </w:r>
            <w:r w:rsidRPr="00507F31">
              <w:rPr>
                <w:position w:val="-10"/>
              </w:rPr>
              <w:object w:dxaOrig="180" w:dyaOrig="340" w14:anchorId="133A06F2">
                <v:shape id="_x0000_i1052" type="#_x0000_t75" style="width:6.55pt;height:14.95pt" o:ole="">
                  <v:imagedata r:id="rId68" o:title=""/>
                </v:shape>
                <o:OLEObject Type="Embed" ProgID="Equation.3" ShapeID="_x0000_i1052" DrawAspect="Content" ObjectID="_1540647046" r:id="rId69"/>
              </w:object>
            </w:r>
          </w:p>
        </w:tc>
        <w:tc>
          <w:tcPr>
            <w:tcW w:w="4927" w:type="dxa"/>
          </w:tcPr>
          <w:p w14:paraId="054208D7" w14:textId="46BBC935" w:rsidR="0050268E" w:rsidRDefault="0050268E" w:rsidP="00B57EE0">
            <w:pPr>
              <w:pStyle w:val="Pquestiontextpartsa"/>
            </w:pPr>
            <w:r w:rsidRPr="00AA206F">
              <w:rPr>
                <w:rStyle w:val="Cquestionpartlabelbold"/>
              </w:rPr>
              <w:t>(b)</w:t>
            </w:r>
            <w:r w:rsidRPr="00AA206F">
              <w:rPr>
                <w:rStyle w:val="Cquestionpartlabelbold"/>
              </w:rPr>
              <w:tab/>
            </w:r>
            <w:r w:rsidRPr="00507F31">
              <w:t>3 minutes to fill a 8</w:t>
            </w:r>
            <w:r w:rsidR="00B57EE0">
              <w:t xml:space="preserve"> </w:t>
            </w:r>
            <w:r w:rsidRPr="00507F31">
              <w:t>L bucket</w:t>
            </w:r>
            <w:r>
              <w:br/>
            </w:r>
            <w:r w:rsidRPr="00507F31">
              <w:t>180 seconds to fill 8</w:t>
            </w:r>
            <w:r w:rsidR="00B57EE0">
              <w:t xml:space="preserve"> </w:t>
            </w:r>
            <w:r w:rsidRPr="00507F31">
              <w:t>L bucket</w:t>
            </w:r>
            <w:r w:rsidR="00B57EE0">
              <w:tab/>
              <w:t>(÷ 4)</w:t>
            </w:r>
            <w:r>
              <w:br/>
            </w:r>
            <w:r w:rsidR="00B57EE0">
              <w:t xml:space="preserve">45 seconds to fill 2 </w:t>
            </w:r>
            <w:r w:rsidRPr="00507F31">
              <w:t>L bucket</w:t>
            </w:r>
          </w:p>
        </w:tc>
      </w:tr>
    </w:tbl>
    <w:p w14:paraId="1B933FDF" w14:textId="2AFDA13F" w:rsidR="000F2BF1" w:rsidRPr="00AA206F" w:rsidRDefault="000F2BF1" w:rsidP="000F2BF1">
      <w:pPr>
        <w:pStyle w:val="Psectionresults"/>
      </w:pPr>
      <w:r w:rsidRPr="00AA206F">
        <w:t>Short answer total:</w:t>
      </w:r>
      <w:r>
        <w:t xml:space="preserve">  </w:t>
      </w:r>
      <w:r w:rsidRPr="00AA206F">
        <w:t>6</w:t>
      </w:r>
      <w:r w:rsidR="00B57EE0">
        <w:t>7</w:t>
      </w:r>
    </w:p>
    <w:p w14:paraId="351434CD" w14:textId="77777777" w:rsidR="004B5EDC" w:rsidRPr="00AA206F" w:rsidRDefault="004B5EDC" w:rsidP="00CC5F8B">
      <w:pPr>
        <w:pStyle w:val="Psectionheading"/>
      </w:pPr>
      <w:r w:rsidRPr="00AA206F">
        <w:t>Extended answer section</w:t>
      </w:r>
    </w:p>
    <w:p w14:paraId="633A6C1F" w14:textId="1E79127B" w:rsidR="00BF6616" w:rsidRDefault="00BF6616" w:rsidP="00B57EE0">
      <w:pPr>
        <w:pStyle w:val="Pquestionheadingsx1stafterhead"/>
      </w:pPr>
      <w:r>
        <w:t>Question 32</w:t>
      </w:r>
      <w:r>
        <w:tab/>
      </w:r>
      <w:r>
        <w:rPr>
          <w:rStyle w:val="Cmarkslabel"/>
        </w:rPr>
        <w:t>9 marks</w:t>
      </w:r>
      <w:r w:rsidR="00B57EE0">
        <w:rPr>
          <w:rStyle w:val="Cmarkslabel"/>
        </w:rPr>
        <w:t xml:space="preserve"> </w:t>
      </w:r>
      <w:r>
        <w:tab/>
        <w:t>[</w:t>
      </w:r>
      <w:r w:rsidR="00B57EE0">
        <w:t>4.4, 4.5, 4.6, 4.8, 4.9</w:t>
      </w:r>
      <w:r>
        <w:t>]</w:t>
      </w:r>
    </w:p>
    <w:p w14:paraId="5352BE52" w14:textId="77777777" w:rsidR="004B5EDC" w:rsidRDefault="004B5EDC" w:rsidP="004B5EDC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16.09 – 0.23 = 15.86</w:t>
      </w:r>
      <w:r w:rsidRPr="00507F31">
        <w:rPr>
          <w:position w:val="-10"/>
          <w:sz w:val="20"/>
          <w:szCs w:val="20"/>
        </w:rPr>
        <w:object w:dxaOrig="180" w:dyaOrig="340" w14:anchorId="52665EA5">
          <v:shape id="_x0000_i1053" type="#_x0000_t75" style="width:6.55pt;height:14.95pt" o:ole="">
            <v:imagedata r:id="rId68" o:title=""/>
          </v:shape>
          <o:OLEObject Type="Embed" ProgID="Equation.3" ShapeID="_x0000_i1053" DrawAspect="Content" ObjectID="_1540647047" r:id="rId70"/>
        </w:object>
      </w:r>
    </w:p>
    <w:p w14:paraId="5E75A0AD" w14:textId="77777777" w:rsidR="0050268E" w:rsidRDefault="004B5EDC" w:rsidP="003070FA">
      <w:pPr>
        <w:pStyle w:val="Pquestiontextpartsa"/>
      </w:pPr>
      <w:r w:rsidRPr="00516EF6">
        <w:rPr>
          <w:rStyle w:val="Cquestionpartlabelbold"/>
        </w:rPr>
        <w:lastRenderedPageBreak/>
        <w:t>(b)</w:t>
      </w:r>
      <w:r w:rsidRPr="00516EF6">
        <w:rPr>
          <w:rStyle w:val="Cquestionpartlabelbold"/>
        </w:rPr>
        <w:tab/>
      </w:r>
      <w:r w:rsidRPr="00260853">
        <w:t>Average time = (total of times) ÷ 4</w:t>
      </w:r>
      <w:r>
        <w:br/>
      </w:r>
      <w:r w:rsidRPr="00507F31">
        <w:t>16.32 + 16.09 + 16.37 + 15.86 = 64.64</w:t>
      </w:r>
      <w:r w:rsidR="003070FA">
        <w:br/>
      </w:r>
      <w:r w:rsidRPr="00507F31">
        <w:fldChar w:fldCharType="begin"/>
      </w:r>
      <w:r w:rsidRPr="00507F31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4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)6</m:t>
            </m:r>
            <m:sPre>
              <m:sPrePr>
                <m:ctrlPr>
                  <w:rPr>
                    <w:rFonts w:ascii="Cambria Math" w:hAnsi="Cambria Math"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.5</m:t>
            </m:r>
            <m:sPre>
              <m:sPrePr>
                <m:ctrlPr>
                  <w:rPr>
                    <w:rFonts w:ascii="Cambria Math" w:hAnsi="Cambria Math"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sPre>
          </m:e>
        </m:acc>
      </m:oMath>
      <w:r w:rsidRPr="00507F31">
        <w:instrText xml:space="preserve"> </w:instrText>
      </w:r>
      <w:r w:rsidRPr="00507F31">
        <w:fldChar w:fldCharType="end"/>
      </w:r>
      <w:r w:rsidRPr="00507F31">
        <w:rPr>
          <w:position w:val="-20"/>
        </w:rPr>
        <w:object w:dxaOrig="1200" w:dyaOrig="780" w14:anchorId="3C49B31D">
          <v:shape id="_x0000_i1054" type="#_x0000_t75" style="width:57.05pt;height:35.55pt" o:ole="" fillcolor="window">
            <v:imagedata r:id="rId71" o:title=""/>
          </v:shape>
          <o:OLEObject Type="Embed" ProgID="Equation.3" ShapeID="_x0000_i1054" DrawAspect="Content" ObjectID="_1540647048" r:id="rId72"/>
        </w:object>
      </w:r>
    </w:p>
    <w:p w14:paraId="285C408F" w14:textId="6EEAE17D" w:rsidR="004B5EDC" w:rsidRPr="00516EF6" w:rsidRDefault="00537116" w:rsidP="003070FA">
      <w:pPr>
        <w:pStyle w:val="Pquestiontextpartsa"/>
        <w:rPr>
          <w:rStyle w:val="Cmathsexpressions"/>
        </w:rPr>
      </w:pPr>
      <w:r>
        <w:tab/>
      </w:r>
      <w:r w:rsidR="0050268E">
        <w:t>T</w:t>
      </w:r>
      <w:r w:rsidR="004B5EDC" w:rsidRPr="00507F31">
        <w:t>he average time she ran was 16.16 seconds.</w:t>
      </w:r>
    </w:p>
    <w:p w14:paraId="76256F95" w14:textId="0F2D2DCC" w:rsidR="004B5EDC" w:rsidRDefault="004B5EDC" w:rsidP="003070FA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>Total number of serves is 3 + 1 + 2 + 1 + 1 = 8</w:t>
      </w:r>
      <w:r w:rsidR="003070FA">
        <w:br/>
      </w:r>
      <w:r w:rsidRPr="00507F31">
        <w:fldChar w:fldCharType="begin"/>
      </w:r>
      <w:r w:rsidRPr="00507F31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8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)10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e>
            </m:sPr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sPr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sPre>
          </m:e>
        </m:acc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 .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sPre>
          </m:e>
        </m:acc>
      </m:oMath>
      <w:r w:rsidRPr="00507F31">
        <w:instrText xml:space="preserve"> </w:instrText>
      </w:r>
      <w:r w:rsidRPr="00507F31">
        <w:fldChar w:fldCharType="end"/>
      </w:r>
      <w:r w:rsidRPr="00507F31">
        <w:rPr>
          <w:position w:val="-20"/>
        </w:rPr>
        <w:object w:dxaOrig="1719" w:dyaOrig="780" w14:anchorId="726941D7">
          <v:shape id="_x0000_i1055" type="#_x0000_t75" style="width:86.95pt;height:35.55pt" o:ole="" fillcolor="window">
            <v:imagedata r:id="rId73" o:title=""/>
          </v:shape>
          <o:OLEObject Type="Embed" ProgID="Equation.3" ShapeID="_x0000_i1055" DrawAspect="Content" ObjectID="_1540647049" r:id="rId74"/>
        </w:object>
      </w:r>
      <w:r w:rsidR="003070FA">
        <w:br/>
      </w:r>
      <w:r w:rsidR="0007351B">
        <w:t xml:space="preserve">The breakfast serving size is: </w:t>
      </w:r>
      <w:r w:rsidR="0050268E">
        <w:t>3 × 1437.5 = 4312.5 kJ</w:t>
      </w:r>
    </w:p>
    <w:p w14:paraId="3D2A5BE9" w14:textId="1F164A00" w:rsidR="00B57EE0" w:rsidRDefault="004B5EDC" w:rsidP="004B5EDC">
      <w:pPr>
        <w:pStyle w:val="Pquestiontextpartsa"/>
      </w:pPr>
      <w:r w:rsidRPr="00AA206F">
        <w:rPr>
          <w:rStyle w:val="Cquestionpartlabelbold"/>
        </w:rPr>
        <w:t>(d)</w:t>
      </w:r>
      <w:r w:rsidRPr="00AA206F">
        <w:rPr>
          <w:rStyle w:val="Cquestionpartlabelbold"/>
        </w:rPr>
        <w:tab/>
      </w:r>
      <w:r w:rsidR="00B57EE0">
        <w:t>br</w:t>
      </w:r>
      <w:r w:rsidR="0007351B">
        <w:t xml:space="preserve">eakfast intake : </w:t>
      </w:r>
      <w:r w:rsidR="00B57EE0">
        <w:t>l</w:t>
      </w:r>
      <w:r w:rsidR="0007351B">
        <w:t xml:space="preserve">unch intake </w:t>
      </w:r>
    </w:p>
    <w:p w14:paraId="1536ABD4" w14:textId="43D96A4D" w:rsidR="004B5EDC" w:rsidRDefault="00537116" w:rsidP="004B5EDC">
      <w:pPr>
        <w:pStyle w:val="Pquestiontextpartsa"/>
      </w:pPr>
      <w:r>
        <w:tab/>
      </w:r>
      <w:r w:rsidR="004B5EDC" w:rsidRPr="00AA206F">
        <w:t>= 3 : 2</w:t>
      </w:r>
      <w:r w:rsidR="004B5EDC" w:rsidRPr="00507F31">
        <w:rPr>
          <w:position w:val="-10"/>
          <w:sz w:val="20"/>
          <w:szCs w:val="20"/>
        </w:rPr>
        <w:object w:dxaOrig="180" w:dyaOrig="340" w14:anchorId="4B0FBAEF">
          <v:shape id="_x0000_i1056" type="#_x0000_t75" style="width:6.55pt;height:14.95pt" o:ole="">
            <v:imagedata r:id="rId68" o:title=""/>
          </v:shape>
          <o:OLEObject Type="Embed" ProgID="Equation.3" ShapeID="_x0000_i1056" DrawAspect="Content" ObjectID="_1540647050" r:id="rId75"/>
        </w:object>
      </w:r>
    </w:p>
    <w:p w14:paraId="6D6AB1DD" w14:textId="07D405A9" w:rsidR="004B5EDC" w:rsidRPr="006F3E47" w:rsidRDefault="004B5EDC" w:rsidP="003070FA">
      <w:pPr>
        <w:pStyle w:val="Pquestiontextpartsa"/>
        <w:rPr>
          <w:rStyle w:val="CSubscript"/>
        </w:rPr>
      </w:pPr>
      <w:r w:rsidRPr="00AA206F">
        <w:rPr>
          <w:rStyle w:val="Cquestionpartlabelbold"/>
        </w:rPr>
        <w:t>(e)</w:t>
      </w:r>
      <w:r w:rsidRPr="00AA206F">
        <w:rPr>
          <w:rStyle w:val="Cquestionpartlabelbold"/>
        </w:rPr>
        <w:tab/>
      </w:r>
      <w:r w:rsidR="00B57EE0" w:rsidRPr="00B57EE0">
        <w:rPr>
          <w:position w:val="-24"/>
        </w:rPr>
        <w:object w:dxaOrig="1920" w:dyaOrig="620" w14:anchorId="3521B28D">
          <v:shape id="_x0000_i1057" type="#_x0000_t75" style="width:96.3pt;height:30.85pt" o:ole="">
            <v:imagedata r:id="rId76" o:title=""/>
          </v:shape>
          <o:OLEObject Type="Embed" ProgID="Equation.DSMT4" ShapeID="_x0000_i1057" DrawAspect="Content" ObjectID="_1540647051" r:id="rId77"/>
        </w:object>
      </w:r>
    </w:p>
    <w:p w14:paraId="313660EC" w14:textId="77777777" w:rsidR="00BF6616" w:rsidRDefault="00BF6616" w:rsidP="000369D8">
      <w:pPr>
        <w:pStyle w:val="Pquestionheadingsx"/>
        <w:tabs>
          <w:tab w:val="clear" w:pos="8505"/>
          <w:tab w:val="right" w:pos="7797"/>
        </w:tabs>
      </w:pPr>
      <w:r>
        <w:t>Question 33</w:t>
      </w:r>
      <w:r>
        <w:tab/>
      </w:r>
      <w:r>
        <w:rPr>
          <w:rStyle w:val="Cmarkslabel"/>
        </w:rPr>
        <w:t>9 marks</w:t>
      </w:r>
      <w:r>
        <w:tab/>
        <w:t>[4.5, 4.6, 4.7]</w:t>
      </w:r>
    </w:p>
    <w:p w14:paraId="7F48904E" w14:textId="77777777" w:rsidR="001147DE" w:rsidRDefault="004B5EDC" w:rsidP="003070FA">
      <w:pPr>
        <w:pStyle w:val="Pquestiontextpartsa"/>
      </w:pPr>
      <w:r w:rsidRPr="003070FA">
        <w:rPr>
          <w:rStyle w:val="Cquestionpartlabelbold"/>
        </w:rPr>
        <w:t>(a)</w:t>
      </w:r>
      <w:r w:rsidRPr="00AA206F">
        <w:tab/>
        <w:t>50</w:t>
      </w:r>
      <w:r w:rsidR="00BC6DA9">
        <w:t xml:space="preserve"> </w:t>
      </w:r>
      <w:r w:rsidRPr="00AA206F">
        <w:t>g flour: 40</w:t>
      </w:r>
      <w:r w:rsidR="00BC6DA9">
        <w:t xml:space="preserve"> </w:t>
      </w:r>
      <w:r w:rsidRPr="00AA206F">
        <w:t>g butter</w:t>
      </w:r>
    </w:p>
    <w:p w14:paraId="0E311E78" w14:textId="06CFE969" w:rsidR="004B5EDC" w:rsidRDefault="00537116" w:rsidP="003070FA">
      <w:pPr>
        <w:pStyle w:val="Pquestiontextpartsa"/>
      </w:pPr>
      <w:r>
        <w:tab/>
      </w:r>
      <w:r w:rsidR="001147DE">
        <w:t xml:space="preserve">= </w:t>
      </w:r>
      <w:r w:rsidR="004B5EDC" w:rsidRPr="00507F31">
        <w:t>5</w:t>
      </w:r>
      <w:r w:rsidR="00BC6DA9">
        <w:t xml:space="preserve"> </w:t>
      </w:r>
      <w:r w:rsidR="004B5EDC" w:rsidRPr="00507F31">
        <w:t>:</w:t>
      </w:r>
      <w:r w:rsidR="00BC6DA9">
        <w:t xml:space="preserve"> </w:t>
      </w:r>
      <w:r w:rsidR="004B5EDC" w:rsidRPr="00507F31">
        <w:t>4</w:t>
      </w:r>
    </w:p>
    <w:p w14:paraId="6FD861C8" w14:textId="316B8A20" w:rsidR="00C13CA3" w:rsidRDefault="004B5EDC" w:rsidP="003070FA">
      <w:pPr>
        <w:pStyle w:val="Pquestiontextpartsa"/>
      </w:pPr>
      <w:r w:rsidRPr="003070FA">
        <w:rPr>
          <w:rStyle w:val="Cquestionpartlabelbold"/>
        </w:rPr>
        <w:t>(b)</w:t>
      </w:r>
      <w:r>
        <w:tab/>
      </w:r>
      <w:r w:rsidRPr="00507F31">
        <w:t xml:space="preserve"> </w:t>
      </w:r>
      <w:r w:rsidR="00AE6B79">
        <w:t xml:space="preserve">total of </w:t>
      </w:r>
      <w:r w:rsidR="00C13CA3">
        <w:t>all ingredients:</w:t>
      </w:r>
      <w:r w:rsidR="00C13CA3">
        <w:tab/>
      </w:r>
      <w:r w:rsidRPr="00507F31">
        <w:t>80</w:t>
      </w:r>
      <w:r w:rsidR="0016542F">
        <w:t xml:space="preserve"> </w:t>
      </w:r>
      <w:r w:rsidRPr="00507F31">
        <w:t>+</w:t>
      </w:r>
      <w:r w:rsidR="0016542F">
        <w:t xml:space="preserve"> </w:t>
      </w:r>
      <w:r w:rsidRPr="00507F31">
        <w:t>50</w:t>
      </w:r>
      <w:r w:rsidR="0016542F">
        <w:t xml:space="preserve"> </w:t>
      </w:r>
      <w:r w:rsidRPr="00507F31">
        <w:t>+</w:t>
      </w:r>
      <w:r w:rsidR="0016542F">
        <w:t xml:space="preserve"> </w:t>
      </w:r>
      <w:r w:rsidRPr="00507F31">
        <w:t>40</w:t>
      </w:r>
      <w:r w:rsidR="0016542F">
        <w:t xml:space="preserve"> </w:t>
      </w:r>
      <w:r w:rsidRPr="00507F31">
        <w:t>+</w:t>
      </w:r>
      <w:r w:rsidR="0016542F">
        <w:t xml:space="preserve"> </w:t>
      </w:r>
      <w:r w:rsidRPr="00507F31">
        <w:t>120</w:t>
      </w:r>
      <w:r w:rsidR="00BC6DA9">
        <w:t xml:space="preserve"> </w:t>
      </w:r>
      <w:r w:rsidRPr="00507F31">
        <w:t>=</w:t>
      </w:r>
      <w:r w:rsidR="00BC6DA9">
        <w:t xml:space="preserve"> </w:t>
      </w:r>
      <w:r w:rsidRPr="00507F31">
        <w:t>290</w:t>
      </w:r>
      <w:r w:rsidR="00C13CA3">
        <w:t xml:space="preserve"> g</w:t>
      </w:r>
    </w:p>
    <w:p w14:paraId="0D6AA82E" w14:textId="12B16903" w:rsidR="004B5EDC" w:rsidRDefault="00C13CA3" w:rsidP="003070FA">
      <w:pPr>
        <w:pStyle w:val="Pquestiontextpartsa"/>
      </w:pPr>
      <w:r>
        <w:tab/>
        <w:t>f</w:t>
      </w:r>
      <w:r w:rsidR="004B5EDC" w:rsidRPr="00507F31">
        <w:t>lour</w:t>
      </w:r>
      <w:r w:rsidR="00BC6DA9">
        <w:t>:</w:t>
      </w:r>
      <w:r w:rsidR="004B5EDC" w:rsidRPr="00507F31">
        <w:t xml:space="preserve"> 50</w:t>
      </w:r>
      <w:r>
        <w:t xml:space="preserve"> g</w:t>
      </w:r>
      <w:r w:rsidR="003070FA">
        <w:br/>
      </w:r>
      <w:r w:rsidRPr="00C13CA3">
        <w:rPr>
          <w:position w:val="-24"/>
        </w:rPr>
        <w:object w:dxaOrig="940" w:dyaOrig="620" w14:anchorId="13E2874B">
          <v:shape id="_x0000_i1058" type="#_x0000_t75" style="width:47.7pt;height:30.85pt" o:ole="">
            <v:imagedata r:id="rId78" o:title=""/>
          </v:shape>
          <o:OLEObject Type="Embed" ProgID="Equation.DSMT4" ShapeID="_x0000_i1058" DrawAspect="Content" ObjectID="_1540647052" r:id="rId79"/>
        </w:object>
      </w:r>
    </w:p>
    <w:p w14:paraId="0B90A9B1" w14:textId="4FD412DC" w:rsidR="00C13CA3" w:rsidRDefault="004B5EDC" w:rsidP="003070FA">
      <w:pPr>
        <w:pStyle w:val="Pquestiontextpartsa"/>
      </w:pPr>
      <w:r w:rsidRPr="003070FA">
        <w:rPr>
          <w:rStyle w:val="Cquestionpartlabelbold"/>
        </w:rPr>
        <w:t>(c)</w:t>
      </w:r>
      <w:r>
        <w:tab/>
      </w:r>
      <w:r w:rsidR="00BC6DA9">
        <w:t>f</w:t>
      </w:r>
      <w:r w:rsidRPr="00507F31">
        <w:t>lour</w:t>
      </w:r>
      <w:r w:rsidR="00BC6DA9">
        <w:t xml:space="preserve"> </w:t>
      </w:r>
      <w:r w:rsidRPr="00507F31">
        <w:t>:</w:t>
      </w:r>
      <w:r w:rsidR="00BC6DA9">
        <w:t xml:space="preserve"> </w:t>
      </w:r>
      <w:r w:rsidRPr="00507F31">
        <w:t>butter</w:t>
      </w:r>
      <w:r w:rsidR="00BC6DA9">
        <w:t xml:space="preserve"> </w:t>
      </w:r>
      <w:r w:rsidRPr="00507F31">
        <w:t>:</w:t>
      </w:r>
      <w:r w:rsidR="00BC6DA9">
        <w:t xml:space="preserve"> </w:t>
      </w:r>
      <w:r w:rsidRPr="00507F31">
        <w:t>water</w:t>
      </w:r>
      <w:r w:rsidR="003070FA">
        <w:br/>
      </w:r>
      <w:r w:rsidR="00C13CA3">
        <w:t xml:space="preserve">= </w:t>
      </w:r>
      <w:r w:rsidRPr="00507F31">
        <w:t>50</w:t>
      </w:r>
      <w:r w:rsidR="0016542F">
        <w:t xml:space="preserve"> </w:t>
      </w:r>
      <w:r w:rsidRPr="00507F31">
        <w:t>:</w:t>
      </w:r>
      <w:r w:rsidR="00BC6DA9">
        <w:t xml:space="preserve"> </w:t>
      </w:r>
      <w:r w:rsidRPr="00507F31">
        <w:t>40</w:t>
      </w:r>
      <w:r w:rsidR="00BC6DA9">
        <w:t xml:space="preserve"> </w:t>
      </w:r>
      <w:r w:rsidRPr="00507F31">
        <w:t>:</w:t>
      </w:r>
      <w:r w:rsidR="00BC6DA9">
        <w:t xml:space="preserve"> </w:t>
      </w:r>
      <w:r w:rsidRPr="00507F31">
        <w:t>80</w:t>
      </w:r>
      <w:r w:rsidR="00C13CA3">
        <w:tab/>
      </w:r>
      <w:r w:rsidR="00C13CA3">
        <w:tab/>
        <w:t>(÷ 2)</w:t>
      </w:r>
    </w:p>
    <w:p w14:paraId="4FC2A43B" w14:textId="08E26E87" w:rsidR="004B5EDC" w:rsidRDefault="00C13CA3" w:rsidP="003070FA">
      <w:pPr>
        <w:pStyle w:val="Pquestiontextpartsa"/>
      </w:pPr>
      <w:r>
        <w:tab/>
        <w:t xml:space="preserve">= </w:t>
      </w:r>
      <w:r w:rsidR="00B15E61">
        <w:t>25 : 20 : 40</w:t>
      </w:r>
      <w:r w:rsidR="00B15E61">
        <w:tab/>
      </w:r>
      <w:r w:rsidR="00B15E61">
        <w:tab/>
        <w:t>(× 3)</w:t>
      </w:r>
      <w:r w:rsidR="003070FA">
        <w:br/>
      </w:r>
      <w:r w:rsidR="00B15E61">
        <w:t xml:space="preserve">= </w:t>
      </w:r>
      <w:r>
        <w:t>7</w:t>
      </w:r>
      <w:r w:rsidR="004B5EDC" w:rsidRPr="00507F31">
        <w:t>5</w:t>
      </w:r>
      <w:r w:rsidR="0016542F">
        <w:t xml:space="preserve"> </w:t>
      </w:r>
      <w:r w:rsidR="004B5EDC" w:rsidRPr="00507F31">
        <w:t>:</w:t>
      </w:r>
      <w:r w:rsidR="00BC6DA9">
        <w:t xml:space="preserve"> 60 :</w:t>
      </w:r>
      <w:r w:rsidR="00B15E61">
        <w:t xml:space="preserve"> </w:t>
      </w:r>
      <w:r w:rsidR="00BC6DA9">
        <w:t>120</w:t>
      </w:r>
      <w:r w:rsidR="003070FA">
        <w:br/>
      </w:r>
      <w:r w:rsidR="004B5EDC" w:rsidRPr="00507F31">
        <w:t>60</w:t>
      </w:r>
      <w:r w:rsidR="00BC6DA9">
        <w:t xml:space="preserve"> </w:t>
      </w:r>
      <w:r w:rsidR="00B15E61">
        <w:t>g butter and</w:t>
      </w:r>
      <w:r w:rsidR="00BC6DA9">
        <w:t xml:space="preserve"> </w:t>
      </w:r>
      <w:r w:rsidR="004B5EDC" w:rsidRPr="00507F31">
        <w:t>120</w:t>
      </w:r>
      <w:r w:rsidR="00BC6DA9">
        <w:t xml:space="preserve"> </w:t>
      </w:r>
      <w:r w:rsidR="004B5EDC" w:rsidRPr="00507F31">
        <w:t>g water</w:t>
      </w:r>
    </w:p>
    <w:p w14:paraId="79235C1F" w14:textId="713A2806" w:rsidR="004B5EDC" w:rsidRDefault="004B5EDC" w:rsidP="003070FA">
      <w:pPr>
        <w:pStyle w:val="Pquestiontextpartsai"/>
      </w:pPr>
      <w:r w:rsidRPr="003070FA">
        <w:rPr>
          <w:rStyle w:val="Cquestionpartlabelbold"/>
        </w:rPr>
        <w:t>(d)</w:t>
      </w:r>
      <w:r w:rsidRPr="003070FA">
        <w:rPr>
          <w:rStyle w:val="Cquestionpartlabelbold"/>
        </w:rPr>
        <w:tab/>
        <w:t>(i)</w:t>
      </w:r>
      <w:r w:rsidRPr="00507F31">
        <w:tab/>
      </w:r>
      <w:r w:rsidR="00BC6DA9">
        <w:t>Sample answer:</w:t>
      </w:r>
      <w:r w:rsidR="003070FA">
        <w:br/>
      </w:r>
      <w:r w:rsidR="00BC6DA9">
        <w:t xml:space="preserve">80 g </w:t>
      </w:r>
      <w:r w:rsidR="0016542F">
        <w:t>w</w:t>
      </w:r>
      <w:r w:rsidR="00BC6DA9">
        <w:t>ater</w:t>
      </w:r>
      <w:r w:rsidR="008E0620">
        <w:tab/>
      </w:r>
      <w:r w:rsidR="008E0620">
        <w:tab/>
        <w:t>no cost</w:t>
      </w:r>
      <w:r w:rsidR="003070FA">
        <w:br/>
      </w:r>
      <w:r w:rsidR="00BC6DA9">
        <w:t xml:space="preserve">50 g </w:t>
      </w:r>
      <w:r w:rsidR="0016542F">
        <w:t>p</w:t>
      </w:r>
      <w:r w:rsidR="00BC6DA9">
        <w:t>lain flour</w:t>
      </w:r>
      <w:r>
        <w:tab/>
      </w:r>
      <w:r w:rsidRPr="00507F31">
        <w:t>$0.12</w:t>
      </w:r>
      <w:r w:rsidR="0007351B">
        <w:tab/>
      </w:r>
      <w:r w:rsidRPr="00507F31">
        <w:t>(half unit price)</w:t>
      </w:r>
      <w:r w:rsidR="003070FA">
        <w:br/>
      </w:r>
      <w:r w:rsidR="00BC6DA9">
        <w:t xml:space="preserve">40 g </w:t>
      </w:r>
      <w:r w:rsidR="0016542F">
        <w:t>b</w:t>
      </w:r>
      <w:r w:rsidR="00BC6DA9">
        <w:t>utter</w:t>
      </w:r>
      <w:r>
        <w:tab/>
      </w:r>
      <w:r w:rsidR="00B15E61">
        <w:tab/>
      </w:r>
      <w:r w:rsidR="0007351B">
        <w:t>$0.28</w:t>
      </w:r>
      <w:r w:rsidR="0007351B">
        <w:tab/>
      </w:r>
      <w:r w:rsidRPr="00507F31">
        <w:t>(unit price divide by 10 multiply by 4)</w:t>
      </w:r>
      <w:r w:rsidR="003070FA">
        <w:br/>
      </w:r>
      <w:r w:rsidR="00B15E61">
        <w:t>130 g eggs (</w:t>
      </w:r>
      <w:r w:rsidR="00BC6DA9">
        <w:t>2 egg</w:t>
      </w:r>
      <w:r w:rsidR="00B15E61">
        <w:t>s</w:t>
      </w:r>
      <w:r w:rsidR="00BC6DA9">
        <w:t>)</w:t>
      </w:r>
      <w:r>
        <w:tab/>
      </w:r>
      <w:r w:rsidR="0007351B">
        <w:t>$0.80</w:t>
      </w:r>
      <w:r w:rsidR="0007351B">
        <w:tab/>
      </w:r>
      <w:r w:rsidRPr="00507F31">
        <w:t>(price divided by 6)</w:t>
      </w:r>
      <w:r w:rsidR="003070FA">
        <w:br/>
      </w:r>
      <w:r w:rsidR="00B15E61">
        <w:t xml:space="preserve">Total: </w:t>
      </w:r>
      <w:r w:rsidRPr="00507F31">
        <w:t>300</w:t>
      </w:r>
      <w:r w:rsidR="00BC6DA9">
        <w:t xml:space="preserve"> </w:t>
      </w:r>
      <w:r w:rsidRPr="00507F31">
        <w:t>g pastry</w:t>
      </w:r>
      <w:r w:rsidR="00B15E61">
        <w:t xml:space="preserve"> for $1.20</w:t>
      </w:r>
      <w:r w:rsidR="003070FA">
        <w:br/>
      </w:r>
      <w:r w:rsidRPr="00507F31">
        <w:t>300</w:t>
      </w:r>
      <w:r w:rsidR="00BC6DA9">
        <w:t xml:space="preserve"> </w:t>
      </w:r>
      <w:r w:rsidRPr="00507F31">
        <w:t>g ready made is 3 × $0.80</w:t>
      </w:r>
      <w:r w:rsidR="00BC6DA9">
        <w:t xml:space="preserve"> </w:t>
      </w:r>
      <w:r w:rsidRPr="00507F31">
        <w:t>= $2.40</w:t>
      </w:r>
      <w:r w:rsidR="003070FA">
        <w:br/>
      </w:r>
      <w:r w:rsidR="00B15E61">
        <w:t xml:space="preserve">Saving: </w:t>
      </w:r>
      <w:r w:rsidR="00BC6DA9">
        <w:t xml:space="preserve">$2.40 – </w:t>
      </w:r>
      <w:r w:rsidRPr="00507F31">
        <w:t>$1.20</w:t>
      </w:r>
      <w:r w:rsidR="00BC6DA9">
        <w:t xml:space="preserve"> </w:t>
      </w:r>
      <w:r w:rsidRPr="00507F31">
        <w:t>= $1.20</w:t>
      </w:r>
    </w:p>
    <w:p w14:paraId="5C9218A8" w14:textId="29E4355C" w:rsidR="004B5EDC" w:rsidRDefault="004B5EDC" w:rsidP="003070FA">
      <w:pPr>
        <w:pStyle w:val="Pquestiontextpartsi"/>
      </w:pPr>
      <w:r w:rsidRPr="003070FA">
        <w:rPr>
          <w:rStyle w:val="Cquestionpartlabelbold"/>
        </w:rPr>
        <w:t>(ii)</w:t>
      </w:r>
      <w:r w:rsidR="003070FA">
        <w:tab/>
      </w:r>
      <w:r w:rsidR="00B15E61">
        <w:t>For</w:t>
      </w:r>
      <w:r w:rsidRPr="00AA206F">
        <w:t xml:space="preserve"> 300</w:t>
      </w:r>
      <w:r w:rsidR="00BC6DA9">
        <w:t xml:space="preserve"> </w:t>
      </w:r>
      <w:r w:rsidRPr="00AA206F">
        <w:t>g</w:t>
      </w:r>
      <w:r w:rsidR="00B15E61">
        <w:t xml:space="preserve"> pastry:</w:t>
      </w:r>
      <w:r w:rsidR="003070FA">
        <w:br/>
      </w:r>
      <w:r w:rsidR="00B15E61">
        <w:t>S</w:t>
      </w:r>
      <w:r w:rsidRPr="00507F31">
        <w:t>aving</w:t>
      </w:r>
      <w:r w:rsidR="00B15E61">
        <w:t xml:space="preserve"> amount:</w:t>
      </w:r>
      <w:r w:rsidRPr="00507F31">
        <w:t xml:space="preserve"> $1.20</w:t>
      </w:r>
      <w:r w:rsidR="00B15E61">
        <w:t>; Cost of ready made pastry</w:t>
      </w:r>
      <w:r w:rsidR="00B2788A">
        <w:t>: $2.40</w:t>
      </w:r>
      <w:r w:rsidR="003070FA">
        <w:br/>
      </w:r>
      <w:r w:rsidR="00BC6DA9">
        <w:t>Using cents:</w:t>
      </w:r>
      <w:r w:rsidRPr="00507F31">
        <w:t xml:space="preserve"> save 120 cents out of 240 cents</w:t>
      </w:r>
      <w:r w:rsidR="003070FA">
        <w:br/>
      </w:r>
      <w:r w:rsidR="00B2788A" w:rsidRPr="00507F31">
        <w:rPr>
          <w:position w:val="-24"/>
        </w:rPr>
        <w:object w:dxaOrig="1540" w:dyaOrig="620" w14:anchorId="159740AA">
          <v:shape id="_x0000_i1059" type="#_x0000_t75" style="width:76.7pt;height:28.05pt" o:ole="">
            <v:imagedata r:id="rId80" o:title=""/>
          </v:shape>
          <o:OLEObject Type="Embed" ProgID="Equation.DSMT4" ShapeID="_x0000_i1059" DrawAspect="Content" ObjectID="_1540647053" r:id="rId81"/>
        </w:object>
      </w:r>
    </w:p>
    <w:p w14:paraId="328E0DA9" w14:textId="77777777" w:rsidR="00B15E61" w:rsidRDefault="00B15E61" w:rsidP="003070FA">
      <w:pPr>
        <w:pStyle w:val="Pquestiontextpartsi"/>
      </w:pPr>
    </w:p>
    <w:p w14:paraId="6BC8C78F" w14:textId="77777777" w:rsidR="000F2BF1" w:rsidRDefault="000F2BF1" w:rsidP="00B15E61">
      <w:pPr>
        <w:pStyle w:val="Psectionresults"/>
        <w:spacing w:before="0" w:after="120"/>
      </w:pPr>
      <w:r w:rsidRPr="00AA206F">
        <w:t>Extended answer total:</w:t>
      </w:r>
      <w:r>
        <w:t xml:space="preserve">  </w:t>
      </w:r>
      <w:r w:rsidRPr="00AA206F">
        <w:t>18</w:t>
      </w:r>
    </w:p>
    <w:p w14:paraId="109CB3AF" w14:textId="10C7E88A" w:rsidR="000F2BF1" w:rsidRPr="00194A57" w:rsidRDefault="000F2BF1" w:rsidP="00B15E61">
      <w:pPr>
        <w:pStyle w:val="Psectionresults"/>
        <w:spacing w:before="120" w:after="0"/>
      </w:pPr>
      <w:r>
        <w:t>TOTAL test marks:  9</w:t>
      </w:r>
      <w:r w:rsidR="00B15E61">
        <w:t>7</w:t>
      </w:r>
    </w:p>
    <w:sectPr w:rsidR="000F2BF1" w:rsidRPr="00194A57" w:rsidSect="00A62D9E">
      <w:headerReference w:type="default" r:id="rId82"/>
      <w:footerReference w:type="default" r:id="rId83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525459" w14:textId="77777777" w:rsidR="00186279" w:rsidRDefault="00186279">
      <w:r>
        <w:separator/>
      </w:r>
    </w:p>
  </w:endnote>
  <w:endnote w:type="continuationSeparator" w:id="0">
    <w:p w14:paraId="35F726CE" w14:textId="77777777" w:rsidR="00186279" w:rsidRDefault="001862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1"/>
    <w:family w:val="roman"/>
    <w:notTrueType/>
    <w:pitch w:val="variable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36F8A9" w14:textId="428C6D24" w:rsidR="00C13CA3" w:rsidRPr="001350C9" w:rsidRDefault="00C13CA3" w:rsidP="001350C9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3711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D32584" w14:textId="77777777" w:rsidR="00186279" w:rsidRDefault="00186279">
      <w:r>
        <w:separator/>
      </w:r>
    </w:p>
  </w:footnote>
  <w:footnote w:type="continuationSeparator" w:id="0">
    <w:p w14:paraId="3583C442" w14:textId="77777777" w:rsidR="00186279" w:rsidRDefault="001862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A585E7" w14:textId="72C9C677" w:rsidR="00C13CA3" w:rsidRPr="00A62D9E" w:rsidRDefault="00C13CA3" w:rsidP="00A62D9E">
    <w:pPr>
      <w:pStyle w:val="Pheadertext"/>
    </w:pPr>
    <w:r>
      <w:t>Pearson Mathematics 7    Decimals, percentage and ratio — Test B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D08FA2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1916B7"/>
    <w:multiLevelType w:val="hybridMultilevel"/>
    <w:tmpl w:val="078006B8"/>
    <w:lvl w:ilvl="0" w:tplc="91C479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C2328"/>
    <w:multiLevelType w:val="hybridMultilevel"/>
    <w:tmpl w:val="41C4584A"/>
    <w:lvl w:ilvl="0" w:tplc="2924CAD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6068BA"/>
    <w:multiLevelType w:val="hybridMultilevel"/>
    <w:tmpl w:val="A80C5B92"/>
    <w:lvl w:ilvl="0" w:tplc="7E249F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E31116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3735AE"/>
    <w:multiLevelType w:val="hybridMultilevel"/>
    <w:tmpl w:val="0F688BC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5E70A0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6C522E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D42F30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6832BB"/>
    <w:multiLevelType w:val="multilevel"/>
    <w:tmpl w:val="FB988DFC"/>
    <w:lvl w:ilvl="0">
      <w:numFmt w:val="decimal"/>
      <w:lvlText w:val="%1"/>
      <w:lvlJc w:val="left"/>
      <w:pPr>
        <w:ind w:left="492" w:hanging="49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12" w:hanging="49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7863BA6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7B4735"/>
    <w:multiLevelType w:val="hybridMultilevel"/>
    <w:tmpl w:val="58D8BE78"/>
    <w:lvl w:ilvl="0" w:tplc="60C037C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C0156A"/>
    <w:multiLevelType w:val="hybridMultilevel"/>
    <w:tmpl w:val="3948F458"/>
    <w:lvl w:ilvl="0" w:tplc="B43A8956"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BA31FC3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E61D32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A133BC"/>
    <w:multiLevelType w:val="hybridMultilevel"/>
    <w:tmpl w:val="5DBEA9FC"/>
    <w:lvl w:ilvl="0" w:tplc="473C28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C7568A"/>
    <w:multiLevelType w:val="hybridMultilevel"/>
    <w:tmpl w:val="756881CA"/>
    <w:lvl w:ilvl="0" w:tplc="6CDC93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1422E8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754A6F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DA7703"/>
    <w:multiLevelType w:val="hybridMultilevel"/>
    <w:tmpl w:val="232CAED6"/>
    <w:lvl w:ilvl="0" w:tplc="42B8EA7E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8617C2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5E07AA"/>
    <w:multiLevelType w:val="hybridMultilevel"/>
    <w:tmpl w:val="95CEA2F0"/>
    <w:lvl w:ilvl="0" w:tplc="73F604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8DB0322"/>
    <w:multiLevelType w:val="hybridMultilevel"/>
    <w:tmpl w:val="D95401C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EB4D99"/>
    <w:multiLevelType w:val="hybridMultilevel"/>
    <w:tmpl w:val="901E68D0"/>
    <w:lvl w:ilvl="0" w:tplc="4C5865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E691A04"/>
    <w:multiLevelType w:val="hybridMultilevel"/>
    <w:tmpl w:val="CAC0E606"/>
    <w:lvl w:ilvl="0" w:tplc="EEEA2D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FD653A6"/>
    <w:multiLevelType w:val="hybridMultilevel"/>
    <w:tmpl w:val="2940DA40"/>
    <w:lvl w:ilvl="0" w:tplc="E40AD1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3946994"/>
    <w:multiLevelType w:val="hybridMultilevel"/>
    <w:tmpl w:val="4A38A79E"/>
    <w:lvl w:ilvl="0" w:tplc="2E167A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4B6768B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2E1EC4"/>
    <w:multiLevelType w:val="multilevel"/>
    <w:tmpl w:val="FE304130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4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0">
    <w:nsid w:val="6F3D39C8"/>
    <w:multiLevelType w:val="multilevel"/>
    <w:tmpl w:val="E4ECE690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31">
    <w:nsid w:val="6FC354B4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850CBA"/>
    <w:multiLevelType w:val="hybridMultilevel"/>
    <w:tmpl w:val="EDF2E8DC"/>
    <w:lvl w:ilvl="0" w:tplc="2F08C6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F24B23"/>
    <w:multiLevelType w:val="hybridMultilevel"/>
    <w:tmpl w:val="52B6A644"/>
    <w:lvl w:ilvl="0" w:tplc="6060B3D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4472A75"/>
    <w:multiLevelType w:val="hybridMultilevel"/>
    <w:tmpl w:val="BD9812EC"/>
    <w:lvl w:ilvl="0" w:tplc="B2667E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5A20C2D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4"/>
  </w:num>
  <w:num w:numId="3">
    <w:abstractNumId w:val="24"/>
  </w:num>
  <w:num w:numId="4">
    <w:abstractNumId w:val="12"/>
  </w:num>
  <w:num w:numId="5">
    <w:abstractNumId w:val="3"/>
  </w:num>
  <w:num w:numId="6">
    <w:abstractNumId w:val="17"/>
  </w:num>
  <w:num w:numId="7">
    <w:abstractNumId w:val="8"/>
  </w:num>
  <w:num w:numId="8">
    <w:abstractNumId w:val="22"/>
  </w:num>
  <w:num w:numId="9">
    <w:abstractNumId w:val="14"/>
  </w:num>
  <w:num w:numId="10">
    <w:abstractNumId w:val="28"/>
  </w:num>
  <w:num w:numId="11">
    <w:abstractNumId w:val="25"/>
  </w:num>
  <w:num w:numId="12">
    <w:abstractNumId w:val="7"/>
  </w:num>
  <w:num w:numId="13">
    <w:abstractNumId w:val="18"/>
  </w:num>
  <w:num w:numId="14">
    <w:abstractNumId w:val="15"/>
  </w:num>
  <w:num w:numId="15">
    <w:abstractNumId w:val="21"/>
  </w:num>
  <w:num w:numId="16">
    <w:abstractNumId w:val="19"/>
  </w:num>
  <w:num w:numId="17">
    <w:abstractNumId w:val="11"/>
  </w:num>
  <w:num w:numId="18">
    <w:abstractNumId w:val="35"/>
  </w:num>
  <w:num w:numId="19">
    <w:abstractNumId w:val="4"/>
  </w:num>
  <w:num w:numId="20">
    <w:abstractNumId w:val="31"/>
  </w:num>
  <w:num w:numId="21">
    <w:abstractNumId w:val="6"/>
  </w:num>
  <w:num w:numId="22">
    <w:abstractNumId w:val="23"/>
  </w:num>
  <w:num w:numId="23">
    <w:abstractNumId w:val="5"/>
  </w:num>
  <w:num w:numId="24">
    <w:abstractNumId w:val="20"/>
  </w:num>
  <w:num w:numId="25">
    <w:abstractNumId w:val="2"/>
  </w:num>
  <w:num w:numId="26">
    <w:abstractNumId w:val="27"/>
  </w:num>
  <w:num w:numId="27">
    <w:abstractNumId w:val="13"/>
  </w:num>
  <w:num w:numId="28">
    <w:abstractNumId w:val="32"/>
  </w:num>
  <w:num w:numId="29">
    <w:abstractNumId w:val="1"/>
  </w:num>
  <w:num w:numId="30">
    <w:abstractNumId w:val="9"/>
  </w:num>
  <w:num w:numId="31">
    <w:abstractNumId w:val="30"/>
  </w:num>
  <w:num w:numId="32">
    <w:abstractNumId w:val="10"/>
  </w:num>
  <w:num w:numId="33">
    <w:abstractNumId w:val="29"/>
  </w:num>
  <w:num w:numId="34">
    <w:abstractNumId w:val="26"/>
  </w:num>
  <w:num w:numId="35">
    <w:abstractNumId w:val="33"/>
  </w:num>
  <w:num w:numId="36">
    <w:abstractNumId w:val="0"/>
  </w:num>
  <w:num w:numId="3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141E"/>
    <w:rsid w:val="00035CE6"/>
    <w:rsid w:val="000369D8"/>
    <w:rsid w:val="000616FA"/>
    <w:rsid w:val="00067C70"/>
    <w:rsid w:val="0007351B"/>
    <w:rsid w:val="00077777"/>
    <w:rsid w:val="000823FF"/>
    <w:rsid w:val="000839BF"/>
    <w:rsid w:val="000853AB"/>
    <w:rsid w:val="000C40A3"/>
    <w:rsid w:val="000F2BF1"/>
    <w:rsid w:val="001147DE"/>
    <w:rsid w:val="001350C9"/>
    <w:rsid w:val="00152A38"/>
    <w:rsid w:val="0016542F"/>
    <w:rsid w:val="00172DE8"/>
    <w:rsid w:val="001759DC"/>
    <w:rsid w:val="00186279"/>
    <w:rsid w:val="0019565B"/>
    <w:rsid w:val="001B628C"/>
    <w:rsid w:val="001D59C0"/>
    <w:rsid w:val="001E6909"/>
    <w:rsid w:val="001F50B4"/>
    <w:rsid w:val="00216747"/>
    <w:rsid w:val="002507CF"/>
    <w:rsid w:val="00261D58"/>
    <w:rsid w:val="002C6B7C"/>
    <w:rsid w:val="002E211E"/>
    <w:rsid w:val="003070FA"/>
    <w:rsid w:val="003302EE"/>
    <w:rsid w:val="003732E8"/>
    <w:rsid w:val="003813F8"/>
    <w:rsid w:val="003C5787"/>
    <w:rsid w:val="004000C3"/>
    <w:rsid w:val="00443254"/>
    <w:rsid w:val="004578F0"/>
    <w:rsid w:val="00460D2B"/>
    <w:rsid w:val="00482A13"/>
    <w:rsid w:val="00496556"/>
    <w:rsid w:val="004B5EDC"/>
    <w:rsid w:val="004C2BEC"/>
    <w:rsid w:val="004F4119"/>
    <w:rsid w:val="0050268E"/>
    <w:rsid w:val="00507F31"/>
    <w:rsid w:val="00514993"/>
    <w:rsid w:val="00524449"/>
    <w:rsid w:val="0052713F"/>
    <w:rsid w:val="00537116"/>
    <w:rsid w:val="005E251A"/>
    <w:rsid w:val="005E6736"/>
    <w:rsid w:val="00697DAD"/>
    <w:rsid w:val="006A1F69"/>
    <w:rsid w:val="006B3618"/>
    <w:rsid w:val="006D0810"/>
    <w:rsid w:val="006F6DE1"/>
    <w:rsid w:val="00736F6D"/>
    <w:rsid w:val="00737E55"/>
    <w:rsid w:val="0076280A"/>
    <w:rsid w:val="00777603"/>
    <w:rsid w:val="00792018"/>
    <w:rsid w:val="007A4A74"/>
    <w:rsid w:val="007C53D9"/>
    <w:rsid w:val="007F6A7D"/>
    <w:rsid w:val="008139B5"/>
    <w:rsid w:val="0082271D"/>
    <w:rsid w:val="008D118D"/>
    <w:rsid w:val="008D47B0"/>
    <w:rsid w:val="008E0620"/>
    <w:rsid w:val="00926B62"/>
    <w:rsid w:val="00946C92"/>
    <w:rsid w:val="00970A90"/>
    <w:rsid w:val="0097421C"/>
    <w:rsid w:val="009B58AB"/>
    <w:rsid w:val="009E3336"/>
    <w:rsid w:val="00A41469"/>
    <w:rsid w:val="00A558FA"/>
    <w:rsid w:val="00A573E3"/>
    <w:rsid w:val="00A62D9E"/>
    <w:rsid w:val="00A73B65"/>
    <w:rsid w:val="00AD489E"/>
    <w:rsid w:val="00AE6B79"/>
    <w:rsid w:val="00B10F21"/>
    <w:rsid w:val="00B15E61"/>
    <w:rsid w:val="00B2788A"/>
    <w:rsid w:val="00B4737A"/>
    <w:rsid w:val="00B56130"/>
    <w:rsid w:val="00B57EE0"/>
    <w:rsid w:val="00B75630"/>
    <w:rsid w:val="00B80EB0"/>
    <w:rsid w:val="00B81BF6"/>
    <w:rsid w:val="00B9152C"/>
    <w:rsid w:val="00BA36A6"/>
    <w:rsid w:val="00BC6DA9"/>
    <w:rsid w:val="00BF6616"/>
    <w:rsid w:val="00C13CA3"/>
    <w:rsid w:val="00C16B92"/>
    <w:rsid w:val="00C278FB"/>
    <w:rsid w:val="00C42821"/>
    <w:rsid w:val="00C5141E"/>
    <w:rsid w:val="00C76BFD"/>
    <w:rsid w:val="00C81E5E"/>
    <w:rsid w:val="00CA52FF"/>
    <w:rsid w:val="00CC3232"/>
    <w:rsid w:val="00CC5F8B"/>
    <w:rsid w:val="00CD0F0F"/>
    <w:rsid w:val="00CE5A76"/>
    <w:rsid w:val="00D0103A"/>
    <w:rsid w:val="00D026C4"/>
    <w:rsid w:val="00D105F0"/>
    <w:rsid w:val="00D402BF"/>
    <w:rsid w:val="00D44493"/>
    <w:rsid w:val="00D67188"/>
    <w:rsid w:val="00DA2B32"/>
    <w:rsid w:val="00DD6650"/>
    <w:rsid w:val="00DE1631"/>
    <w:rsid w:val="00DF7993"/>
    <w:rsid w:val="00E3160B"/>
    <w:rsid w:val="00E82A2A"/>
    <w:rsid w:val="00E91960"/>
    <w:rsid w:val="00E9442C"/>
    <w:rsid w:val="00EF6068"/>
    <w:rsid w:val="00F02449"/>
    <w:rsid w:val="00F66728"/>
    <w:rsid w:val="00F72527"/>
    <w:rsid w:val="00FF11F9"/>
    <w:rsid w:val="00FF62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AB00F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2D9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A62D9E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body">
    <w:name w:val="P: body"/>
    <w:qFormat/>
    <w:rsid w:val="004000C3"/>
    <w:rPr>
      <w:rFonts w:eastAsia="MS Mincho"/>
      <w:sz w:val="22"/>
      <w:szCs w:val="22"/>
    </w:rPr>
  </w:style>
  <w:style w:type="paragraph" w:customStyle="1" w:styleId="Pdot">
    <w:name w:val="P: dot"/>
    <w:rsid w:val="00A62D9E"/>
    <w:pPr>
      <w:keepLines/>
      <w:numPr>
        <w:numId w:val="37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character" w:styleId="PlaceholderText">
    <w:name w:val="Placeholder Text"/>
    <w:semiHidden/>
    <w:rPr>
      <w:color w:val="808080"/>
    </w:rPr>
  </w:style>
  <w:style w:type="paragraph" w:styleId="BalloonText">
    <w:name w:val="Balloon Text"/>
    <w:basedOn w:val="Normal"/>
    <w:link w:val="BalloonTextChar"/>
    <w:rsid w:val="00A62D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62D9E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A62D9E"/>
    <w:pPr>
      <w:ind w:left="340" w:hanging="340"/>
    </w:pPr>
    <w:rPr>
      <w:szCs w:val="20"/>
    </w:rPr>
  </w:style>
  <w:style w:type="paragraph" w:styleId="ListParagraph">
    <w:name w:val="List Paragraph"/>
    <w:basedOn w:val="Normal"/>
    <w:qFormat/>
    <w:rsid w:val="00A62D9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A62D9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2D9E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A62D9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A62D9E"/>
    <w:rPr>
      <w:sz w:val="24"/>
      <w:szCs w:val="24"/>
      <w:lang w:eastAsia="en-AU"/>
    </w:rPr>
  </w:style>
  <w:style w:type="table" w:styleId="TableGrid">
    <w:name w:val="Table Grid"/>
    <w:basedOn w:val="TableNormal"/>
    <w:rsid w:val="00A62D9E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A62D9E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A62D9E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A62D9E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A62D9E"/>
    <w:rPr>
      <w:b/>
    </w:rPr>
  </w:style>
  <w:style w:type="paragraph" w:customStyle="1" w:styleId="Pquestiontextpartsa">
    <w:name w:val="P: question text parts (a)"/>
    <w:basedOn w:val="Pquestiontextmainstem"/>
    <w:qFormat/>
    <w:rsid w:val="00A62D9E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A62D9E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A62D9E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A62D9E"/>
    <w:rPr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4B5EDC"/>
    <w:rPr>
      <w:vertAlign w:val="subscript"/>
    </w:rPr>
  </w:style>
  <w:style w:type="paragraph" w:customStyle="1" w:styleId="PNotetodesigner">
    <w:name w:val="P: Note to designer"/>
    <w:basedOn w:val="Normal"/>
    <w:qFormat/>
    <w:rsid w:val="004B5EDC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A62D9E"/>
    <w:pPr>
      <w:spacing w:before="0"/>
    </w:pPr>
  </w:style>
  <w:style w:type="paragraph" w:customStyle="1" w:styleId="Pquestionheadingmc">
    <w:name w:val="P: question heading mc"/>
    <w:basedOn w:val="Pbodytextfullout"/>
    <w:qFormat/>
    <w:rsid w:val="00A62D9E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A62D9E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A62D9E"/>
    <w:pPr>
      <w:spacing w:before="0"/>
    </w:pPr>
  </w:style>
  <w:style w:type="paragraph" w:customStyle="1" w:styleId="Psectionresults">
    <w:name w:val="P: section results"/>
    <w:qFormat/>
    <w:rsid w:val="00A62D9E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A62D9E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A62D9E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A62D9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62D9E"/>
    <w:pPr>
      <w:ind w:hanging="397"/>
    </w:pPr>
  </w:style>
  <w:style w:type="paragraph" w:customStyle="1" w:styleId="Pquestiontextmcqoptions">
    <w:name w:val="P: question text mcq options"/>
    <w:basedOn w:val="Pquestiontextmainstem"/>
    <w:qFormat/>
    <w:rsid w:val="00A62D9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3070FA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3070FA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3070FA"/>
    <w:rPr>
      <w:rFonts w:ascii="Times New Roman" w:hAnsi="Times New Roman"/>
      <w:i w:val="0"/>
      <w:iCs/>
      <w:vertAlign w:val="superscript"/>
    </w:rPr>
  </w:style>
  <w:style w:type="character" w:customStyle="1" w:styleId="Cpagenumber">
    <w:name w:val="C: pagenumber"/>
    <w:basedOn w:val="DefaultParagraphFont"/>
    <w:uiPriority w:val="1"/>
    <w:qFormat/>
    <w:rsid w:val="00A62D9E"/>
    <w:rPr>
      <w:b/>
      <w:i w:val="0"/>
      <w:sz w:val="18"/>
    </w:rPr>
  </w:style>
  <w:style w:type="character" w:styleId="CommentReference">
    <w:name w:val="annotation reference"/>
    <w:basedOn w:val="DefaultParagraphFont"/>
    <w:rsid w:val="00A62D9E"/>
    <w:rPr>
      <w:sz w:val="16"/>
      <w:szCs w:val="16"/>
    </w:rPr>
  </w:style>
  <w:style w:type="paragraph" w:styleId="CommentText">
    <w:name w:val="annotation text"/>
    <w:basedOn w:val="Normal"/>
    <w:link w:val="CommentTextChar"/>
    <w:rsid w:val="00A62D9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62D9E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A62D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62D9E"/>
    <w:rPr>
      <w:b/>
      <w:bCs/>
      <w:lang w:eastAsia="en-AU"/>
    </w:rPr>
  </w:style>
  <w:style w:type="character" w:customStyle="1" w:styleId="Halflinespace">
    <w:name w:val="Half line space"/>
    <w:rsid w:val="00A62D9E"/>
    <w:rPr>
      <w:sz w:val="12"/>
    </w:rPr>
  </w:style>
  <w:style w:type="character" w:customStyle="1" w:styleId="Heading1Char">
    <w:name w:val="Heading 1 Char"/>
    <w:rsid w:val="00A62D9E"/>
    <w:rPr>
      <w:b/>
      <w:sz w:val="22"/>
      <w:lang w:val="en-US"/>
    </w:rPr>
  </w:style>
  <w:style w:type="character" w:customStyle="1" w:styleId="Pboldasis">
    <w:name w:val="P:  bold as is"/>
    <w:basedOn w:val="DefaultParagraphFont"/>
    <w:rsid w:val="00A62D9E"/>
    <w:rPr>
      <w:b/>
    </w:rPr>
  </w:style>
  <w:style w:type="character" w:customStyle="1" w:styleId="Pemphasisasis">
    <w:name w:val="P:  emphasis as is"/>
    <w:basedOn w:val="DefaultParagraphFont"/>
    <w:rsid w:val="00A62D9E"/>
    <w:rPr>
      <w:i/>
    </w:rPr>
  </w:style>
  <w:style w:type="paragraph" w:customStyle="1" w:styleId="Pbodytextfullout">
    <w:name w:val="P: body text fullout"/>
    <w:basedOn w:val="Normal"/>
    <w:rsid w:val="00A62D9E"/>
    <w:pPr>
      <w:spacing w:after="120"/>
    </w:pPr>
  </w:style>
  <w:style w:type="paragraph" w:customStyle="1" w:styleId="Pdotafter">
    <w:name w:val="P: dot after"/>
    <w:rsid w:val="00A62D9E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A62D9E"/>
    <w:pPr>
      <w:spacing w:line="276" w:lineRule="auto"/>
      <w:ind w:left="851" w:hanging="284"/>
    </w:pPr>
  </w:style>
  <w:style w:type="paragraph" w:customStyle="1" w:styleId="Pnum">
    <w:name w:val="P: num"/>
    <w:next w:val="Pdot"/>
    <w:rsid w:val="00A62D9E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A62D9E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A62D9E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A62D9E"/>
    <w:rPr>
      <w:rFonts w:eastAsia="MS Minch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2D9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A62D9E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body">
    <w:name w:val="P: body"/>
    <w:qFormat/>
    <w:rsid w:val="004000C3"/>
    <w:rPr>
      <w:rFonts w:eastAsia="MS Mincho"/>
      <w:sz w:val="22"/>
      <w:szCs w:val="22"/>
    </w:rPr>
  </w:style>
  <w:style w:type="paragraph" w:customStyle="1" w:styleId="Pdot">
    <w:name w:val="P: dot"/>
    <w:rsid w:val="00A62D9E"/>
    <w:pPr>
      <w:keepLines/>
      <w:numPr>
        <w:numId w:val="37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character" w:styleId="PlaceholderText">
    <w:name w:val="Placeholder Text"/>
    <w:semiHidden/>
    <w:rPr>
      <w:color w:val="808080"/>
    </w:rPr>
  </w:style>
  <w:style w:type="paragraph" w:styleId="BalloonText">
    <w:name w:val="Balloon Text"/>
    <w:basedOn w:val="Normal"/>
    <w:link w:val="BalloonTextChar"/>
    <w:rsid w:val="00A62D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62D9E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A62D9E"/>
    <w:pPr>
      <w:ind w:left="340" w:hanging="340"/>
    </w:pPr>
    <w:rPr>
      <w:szCs w:val="20"/>
    </w:rPr>
  </w:style>
  <w:style w:type="paragraph" w:styleId="ListParagraph">
    <w:name w:val="List Paragraph"/>
    <w:basedOn w:val="Normal"/>
    <w:qFormat/>
    <w:rsid w:val="00A62D9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A62D9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2D9E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A62D9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A62D9E"/>
    <w:rPr>
      <w:sz w:val="24"/>
      <w:szCs w:val="24"/>
      <w:lang w:eastAsia="en-AU"/>
    </w:rPr>
  </w:style>
  <w:style w:type="table" w:styleId="TableGrid">
    <w:name w:val="Table Grid"/>
    <w:basedOn w:val="TableNormal"/>
    <w:rsid w:val="00A62D9E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A62D9E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A62D9E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A62D9E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A62D9E"/>
    <w:rPr>
      <w:b/>
    </w:rPr>
  </w:style>
  <w:style w:type="paragraph" w:customStyle="1" w:styleId="Pquestiontextpartsa">
    <w:name w:val="P: question text parts (a)"/>
    <w:basedOn w:val="Pquestiontextmainstem"/>
    <w:qFormat/>
    <w:rsid w:val="00A62D9E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A62D9E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A62D9E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A62D9E"/>
    <w:rPr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4B5EDC"/>
    <w:rPr>
      <w:vertAlign w:val="subscript"/>
    </w:rPr>
  </w:style>
  <w:style w:type="paragraph" w:customStyle="1" w:styleId="PNotetodesigner">
    <w:name w:val="P: Note to designer"/>
    <w:basedOn w:val="Normal"/>
    <w:qFormat/>
    <w:rsid w:val="004B5EDC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A62D9E"/>
    <w:pPr>
      <w:spacing w:before="0"/>
    </w:pPr>
  </w:style>
  <w:style w:type="paragraph" w:customStyle="1" w:styleId="Pquestionheadingmc">
    <w:name w:val="P: question heading mc"/>
    <w:basedOn w:val="Pbodytextfullout"/>
    <w:qFormat/>
    <w:rsid w:val="00A62D9E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A62D9E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A62D9E"/>
    <w:pPr>
      <w:spacing w:before="0"/>
    </w:pPr>
  </w:style>
  <w:style w:type="paragraph" w:customStyle="1" w:styleId="Psectionresults">
    <w:name w:val="P: section results"/>
    <w:qFormat/>
    <w:rsid w:val="00A62D9E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A62D9E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A62D9E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A62D9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62D9E"/>
    <w:pPr>
      <w:ind w:hanging="397"/>
    </w:pPr>
  </w:style>
  <w:style w:type="paragraph" w:customStyle="1" w:styleId="Pquestiontextmcqoptions">
    <w:name w:val="P: question text mcq options"/>
    <w:basedOn w:val="Pquestiontextmainstem"/>
    <w:qFormat/>
    <w:rsid w:val="00A62D9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3070FA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3070FA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3070FA"/>
    <w:rPr>
      <w:rFonts w:ascii="Times New Roman" w:hAnsi="Times New Roman"/>
      <w:i w:val="0"/>
      <w:iCs/>
      <w:vertAlign w:val="superscript"/>
    </w:rPr>
  </w:style>
  <w:style w:type="character" w:customStyle="1" w:styleId="Cpagenumber">
    <w:name w:val="C: pagenumber"/>
    <w:basedOn w:val="DefaultParagraphFont"/>
    <w:uiPriority w:val="1"/>
    <w:qFormat/>
    <w:rsid w:val="00A62D9E"/>
    <w:rPr>
      <w:b/>
      <w:i w:val="0"/>
      <w:sz w:val="18"/>
    </w:rPr>
  </w:style>
  <w:style w:type="character" w:styleId="CommentReference">
    <w:name w:val="annotation reference"/>
    <w:basedOn w:val="DefaultParagraphFont"/>
    <w:rsid w:val="00A62D9E"/>
    <w:rPr>
      <w:sz w:val="16"/>
      <w:szCs w:val="16"/>
    </w:rPr>
  </w:style>
  <w:style w:type="paragraph" w:styleId="CommentText">
    <w:name w:val="annotation text"/>
    <w:basedOn w:val="Normal"/>
    <w:link w:val="CommentTextChar"/>
    <w:rsid w:val="00A62D9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62D9E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A62D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62D9E"/>
    <w:rPr>
      <w:b/>
      <w:bCs/>
      <w:lang w:eastAsia="en-AU"/>
    </w:rPr>
  </w:style>
  <w:style w:type="character" w:customStyle="1" w:styleId="Halflinespace">
    <w:name w:val="Half line space"/>
    <w:rsid w:val="00A62D9E"/>
    <w:rPr>
      <w:sz w:val="12"/>
    </w:rPr>
  </w:style>
  <w:style w:type="character" w:customStyle="1" w:styleId="Heading1Char">
    <w:name w:val="Heading 1 Char"/>
    <w:rsid w:val="00A62D9E"/>
    <w:rPr>
      <w:b/>
      <w:sz w:val="22"/>
      <w:lang w:val="en-US"/>
    </w:rPr>
  </w:style>
  <w:style w:type="character" w:customStyle="1" w:styleId="Pboldasis">
    <w:name w:val="P:  bold as is"/>
    <w:basedOn w:val="DefaultParagraphFont"/>
    <w:rsid w:val="00A62D9E"/>
    <w:rPr>
      <w:b/>
    </w:rPr>
  </w:style>
  <w:style w:type="character" w:customStyle="1" w:styleId="Pemphasisasis">
    <w:name w:val="P:  emphasis as is"/>
    <w:basedOn w:val="DefaultParagraphFont"/>
    <w:rsid w:val="00A62D9E"/>
    <w:rPr>
      <w:i/>
    </w:rPr>
  </w:style>
  <w:style w:type="paragraph" w:customStyle="1" w:styleId="Pbodytextfullout">
    <w:name w:val="P: body text fullout"/>
    <w:basedOn w:val="Normal"/>
    <w:rsid w:val="00A62D9E"/>
    <w:pPr>
      <w:spacing w:after="120"/>
    </w:pPr>
  </w:style>
  <w:style w:type="paragraph" w:customStyle="1" w:styleId="Pdotafter">
    <w:name w:val="P: dot after"/>
    <w:rsid w:val="00A62D9E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A62D9E"/>
    <w:pPr>
      <w:spacing w:line="276" w:lineRule="auto"/>
      <w:ind w:left="851" w:hanging="284"/>
    </w:pPr>
  </w:style>
  <w:style w:type="paragraph" w:customStyle="1" w:styleId="Pnum">
    <w:name w:val="P: num"/>
    <w:next w:val="Pdot"/>
    <w:rsid w:val="00A62D9E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A62D9E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A62D9E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A62D9E"/>
    <w:rPr>
      <w:rFonts w:eastAsia="MS Minch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76" Type="http://schemas.openxmlformats.org/officeDocument/2006/relationships/image" Target="media/image37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jpeg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header" Target="header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jpeg"/><Relationship Id="rId35" Type="http://schemas.openxmlformats.org/officeDocument/2006/relationships/image" Target="media/image16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80" Type="http://schemas.openxmlformats.org/officeDocument/2006/relationships/image" Target="media/image39.wmf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e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jpeg"/><Relationship Id="rId36" Type="http://schemas.openxmlformats.org/officeDocument/2006/relationships/image" Target="media/image17.pn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6</Pages>
  <Words>803</Words>
  <Characters>458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53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29</cp:revision>
  <dcterms:created xsi:type="dcterms:W3CDTF">2016-09-16T05:03:00Z</dcterms:created>
  <dcterms:modified xsi:type="dcterms:W3CDTF">2016-11-14T0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